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sldIdLst>
    <p:sldId id="267" r:id="rId7"/>
    <p:sldId id="268" r:id="rId8"/>
    <p:sldId id="269" r:id="rId9"/>
    <p:sldId id="265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56" r:id="rId18"/>
    <p:sldId id="258" r:id="rId19"/>
    <p:sldId id="263" r:id="rId20"/>
    <p:sldId id="262" r:id="rId21"/>
    <p:sldId id="260" r:id="rId22"/>
    <p:sldId id="261" r:id="rId23"/>
    <p:sldId id="259" r:id="rId24"/>
    <p:sldId id="264" r:id="rId25"/>
    <p:sldId id="277" r:id="rId26"/>
    <p:sldId id="278" r:id="rId27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1" autoAdjust="0"/>
    <p:restoredTop sz="94660"/>
  </p:normalViewPr>
  <p:slideViewPr>
    <p:cSldViewPr>
      <p:cViewPr varScale="1">
        <p:scale>
          <a:sx n="86" d="100"/>
          <a:sy n="86" d="100"/>
        </p:scale>
        <p:origin x="466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tags" Target="tags/tag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937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24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319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734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15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831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87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0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9842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349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6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7670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493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147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025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734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155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831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87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02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9842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34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4737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60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49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147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025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734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15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831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87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02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98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3213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349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60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493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147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025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734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155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8318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87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0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4549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9842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349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60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493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147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025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7347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155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831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8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513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024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9842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3496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60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493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1476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02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45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4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436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/>
              <a:t>1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718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2.jp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2.jp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11" Type="http://schemas.openxmlformats.org/officeDocument/2006/relationships/image" Target="../media/image42.wmf"/><Relationship Id="rId5" Type="http://schemas.openxmlformats.org/officeDocument/2006/relationships/image" Target="../media/image46.jp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2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5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11" Type="http://schemas.openxmlformats.org/officeDocument/2006/relationships/image" Target="../media/image51.wmf"/><Relationship Id="rId5" Type="http://schemas.openxmlformats.org/officeDocument/2006/relationships/image" Target="../media/image55.jp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9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46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png"/><Relationship Id="rId11" Type="http://schemas.openxmlformats.org/officeDocument/2006/relationships/image" Target="../media/image58.wmf"/><Relationship Id="rId5" Type="http://schemas.openxmlformats.org/officeDocument/2006/relationships/image" Target="../media/image62.jpg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6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11" Type="http://schemas.openxmlformats.org/officeDocument/2006/relationships/image" Target="../media/image65.wmf"/><Relationship Id="rId5" Type="http://schemas.openxmlformats.org/officeDocument/2006/relationships/image" Target="../media/image46.jp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4.wdp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image" Target="../media/image70.wmf"/><Relationship Id="rId5" Type="http://schemas.openxmlformats.org/officeDocument/2006/relationships/image" Target="../media/image55.jp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7.wmf"/><Relationship Id="rId18" Type="http://schemas.openxmlformats.org/officeDocument/2006/relationships/image" Target="../media/image48.gif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png"/><Relationship Id="rId11" Type="http://schemas.openxmlformats.org/officeDocument/2006/relationships/image" Target="../media/image76.wmf"/><Relationship Id="rId5" Type="http://schemas.openxmlformats.org/officeDocument/2006/relationships/image" Target="../media/image46.jpg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49.gif"/><Relationship Id="rId4" Type="http://schemas.openxmlformats.org/officeDocument/2006/relationships/audio" Target="../media/audio2.wav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g"/><Relationship Id="rId7" Type="http://schemas.openxmlformats.org/officeDocument/2006/relationships/image" Target="../media/image3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21" Type="http://schemas.openxmlformats.org/officeDocument/2006/relationships/image" Target="../media/image21.wmf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2.png"/><Relationship Id="rId21" Type="http://schemas.openxmlformats.org/officeDocument/2006/relationships/image" Target="../media/image30.wmf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040;p39">
            <a:extLst>
              <a:ext uri="{FF2B5EF4-FFF2-40B4-BE49-F238E27FC236}">
                <a16:creationId xmlns:a16="http://schemas.microsoft.com/office/drawing/2014/main" id="{742AC6F4-552E-4CD2-A5B5-C1E11A6EE833}"/>
              </a:ext>
            </a:extLst>
          </p:cNvPr>
          <p:cNvSpPr txBox="1"/>
          <p:nvPr/>
        </p:nvSpPr>
        <p:spPr>
          <a:xfrm>
            <a:off x="3117137" y="304800"/>
            <a:ext cx="5957725" cy="609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vi-VN" sz="40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IỂM TRA BÀI CŨ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B5AE2B-5BC0-42A2-80BB-7670F4337CCE}"/>
              </a:ext>
            </a:extLst>
          </p:cNvPr>
          <p:cNvSpPr txBox="1"/>
          <p:nvPr/>
        </p:nvSpPr>
        <p:spPr>
          <a:xfrm>
            <a:off x="266700" y="1669774"/>
            <a:ext cx="1165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ền từ thích hợp vào ô trố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5D2A80-5882-4988-9F55-2008DBCAE866}"/>
              </a:ext>
            </a:extLst>
          </p:cNvPr>
          <p:cNvSpPr txBox="1"/>
          <p:nvPr/>
        </p:nvSpPr>
        <p:spPr>
          <a:xfrm>
            <a:off x="266700" y="2202933"/>
            <a:ext cx="1165860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 nhân cả tử và mẫu của một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...............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o cùng một số khác 0 thì ta được một phân số mới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........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hân số đã cho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60FFE2-6CC6-43D7-8A35-0DACA64B7D50}"/>
              </a:ext>
            </a:extLst>
          </p:cNvPr>
          <p:cNvSpPr txBox="1"/>
          <p:nvPr/>
        </p:nvSpPr>
        <p:spPr>
          <a:xfrm>
            <a:off x="266699" y="3520409"/>
            <a:ext cx="1165860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chia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phân số cho mộ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chúng thì được một phân số mới bằng phân số đã cho.</a:t>
            </a:r>
            <a:endParaRPr lang="vi-VN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52C5FF-F1E1-407E-B7A7-2985C27E298A}"/>
              </a:ext>
            </a:extLst>
          </p:cNvPr>
          <p:cNvSpPr txBox="1"/>
          <p:nvPr/>
        </p:nvSpPr>
        <p:spPr>
          <a:xfrm>
            <a:off x="5715000" y="2281571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8CEA2E-085E-405D-933F-E063A38767DC}"/>
              </a:ext>
            </a:extLst>
          </p:cNvPr>
          <p:cNvSpPr txBox="1"/>
          <p:nvPr/>
        </p:nvSpPr>
        <p:spPr>
          <a:xfrm>
            <a:off x="3515140" y="2929588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E8F1EA-1F28-4AC0-B631-4DBA8B968E5B}"/>
              </a:ext>
            </a:extLst>
          </p:cNvPr>
          <p:cNvSpPr txBox="1"/>
          <p:nvPr/>
        </p:nvSpPr>
        <p:spPr>
          <a:xfrm>
            <a:off x="2335696" y="360483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 tử và mẫu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629FE7-A98D-4C54-9417-5FB44933CFB1}"/>
              </a:ext>
            </a:extLst>
          </p:cNvPr>
          <p:cNvSpPr txBox="1"/>
          <p:nvPr/>
        </p:nvSpPr>
        <p:spPr>
          <a:xfrm>
            <a:off x="8852452" y="360483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số chung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666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t="-5000" r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CE49A55-AC88-4DAA-83F5-8AA176B26FDC}"/>
              </a:ext>
            </a:extLst>
          </p:cNvPr>
          <p:cNvSpPr txBox="1"/>
          <p:nvPr/>
        </p:nvSpPr>
        <p:spPr>
          <a:xfrm>
            <a:off x="609600" y="415062"/>
            <a:ext cx="1112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Dùng tính chất cơ bản của phân thức, hãy giải thích vì sao có thể viết </a:t>
            </a:r>
            <a:r>
              <a:rPr lang="vi-VN" sz="28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2A1D27C0-1A47-4376-8872-F626EDA68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91376"/>
              </p:ext>
            </p:extLst>
          </p:nvPr>
        </p:nvGraphicFramePr>
        <p:xfrm>
          <a:off x="1041400" y="969387"/>
          <a:ext cx="3738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854000" imgH="609480" progId="Equation.DSMT4">
                  <p:embed/>
                </p:oleObj>
              </mc:Choice>
              <mc:Fallback>
                <p:oleObj name="Equation" r:id="rId4" imgW="1854000" imgH="60948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A1D27C0-1A47-4376-8872-F626EDA68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969387"/>
                        <a:ext cx="37385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E3C3FE3F-AF05-4BC5-8C73-149D6F854F77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17851521"/>
              </p:ext>
            </p:extLst>
          </p:nvPr>
        </p:nvGraphicFramePr>
        <p:xfrm>
          <a:off x="6510338" y="988437"/>
          <a:ext cx="18113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1104840" imgH="558720" progId="Equation.DSMT4">
                  <p:embed/>
                </p:oleObj>
              </mc:Choice>
              <mc:Fallback>
                <p:oleObj name="Equation" r:id="rId6" imgW="1104840" imgH="5587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E3C3FE3F-AF05-4BC5-8C73-149D6F854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988437"/>
                        <a:ext cx="18113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FBFB0D07-4471-4812-801A-E10CFD85D2E8}"/>
              </a:ext>
            </a:extLst>
          </p:cNvPr>
          <p:cNvGrpSpPr/>
          <p:nvPr/>
        </p:nvGrpSpPr>
        <p:grpSpPr>
          <a:xfrm>
            <a:off x="609600" y="2073664"/>
            <a:ext cx="11125200" cy="1769451"/>
            <a:chOff x="609600" y="3028327"/>
            <a:chExt cx="11125200" cy="176945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021453B-E57F-4F85-9405-FB2AB9E1B53C}"/>
                </a:ext>
              </a:extLst>
            </p:cNvPr>
            <p:cNvSpPr txBox="1"/>
            <p:nvPr/>
          </p:nvSpPr>
          <p:spPr>
            <a:xfrm>
              <a:off x="609600" y="3028327"/>
              <a:ext cx="11125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:</a:t>
              </a:r>
            </a:p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Vì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6">
              <a:extLst>
                <a:ext uri="{FF2B5EF4-FFF2-40B4-BE49-F238E27FC236}">
                  <a16:creationId xmlns:a16="http://schemas.microsoft.com/office/drawing/2014/main" id="{B067E177-A987-4F62-879D-DEB2D2581D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171333"/>
                </p:ext>
              </p:extLst>
            </p:nvPr>
          </p:nvGraphicFramePr>
          <p:xfrm>
            <a:off x="1438275" y="3791303"/>
            <a:ext cx="6683376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8" imgW="3314520" imgH="609480" progId="Equation.DSMT4">
                    <p:embed/>
                  </p:oleObj>
                </mc:Choice>
                <mc:Fallback>
                  <p:oleObj name="Equation" r:id="rId8" imgW="3314520" imgH="609480" progId="Equation.DSMT4">
                    <p:embed/>
                    <p:pic>
                      <p:nvPicPr>
                        <p:cNvPr id="12" name="Object 16">
                          <a:extLst>
                            <a:ext uri="{FF2B5EF4-FFF2-40B4-BE49-F238E27FC236}">
                              <a16:creationId xmlns:a16="http://schemas.microsoft.com/office/drawing/2014/main" id="{B067E177-A987-4F62-879D-DEB2D2581D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3791303"/>
                          <a:ext cx="6683376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B9573C2-0A67-41F0-AFAF-BFB943D6B197}"/>
              </a:ext>
            </a:extLst>
          </p:cNvPr>
          <p:cNvGrpSpPr/>
          <p:nvPr/>
        </p:nvGrpSpPr>
        <p:grpSpPr>
          <a:xfrm>
            <a:off x="609600" y="3952875"/>
            <a:ext cx="11125200" cy="1000125"/>
            <a:chOff x="609600" y="4907538"/>
            <a:chExt cx="11125200" cy="100012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D0E2E4B-33EF-4229-B5A9-27ACD2726526}"/>
                </a:ext>
              </a:extLst>
            </p:cNvPr>
            <p:cNvSpPr txBox="1"/>
            <p:nvPr/>
          </p:nvSpPr>
          <p:spPr>
            <a:xfrm>
              <a:off x="609600" y="4973798"/>
              <a:ext cx="11125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Vì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3BD9CAD-AEC3-43D4-85A1-348FDF292C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309007"/>
                </p:ext>
              </p:extLst>
            </p:nvPr>
          </p:nvGraphicFramePr>
          <p:xfrm>
            <a:off x="1564102" y="4907538"/>
            <a:ext cx="25606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0" imgW="1562040" imgH="609480" progId="Equation.DSMT4">
                    <p:embed/>
                  </p:oleObj>
                </mc:Choice>
                <mc:Fallback>
                  <p:oleObj name="Equation" r:id="rId10" imgW="1562040" imgH="609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83BD9CAD-AEC3-43D4-85A1-348FDF292C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102" y="4907538"/>
                          <a:ext cx="256063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490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t="-5000" r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9A9C3A6-2040-4524-9788-6FC7D917C5BE}"/>
              </a:ext>
            </a:extLst>
          </p:cNvPr>
          <p:cNvSpPr txBox="1"/>
          <p:nvPr/>
        </p:nvSpPr>
        <p:spPr>
          <a:xfrm>
            <a:off x="609600" y="381000"/>
            <a:ext cx="1112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đổi dấu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E2A46A-31FA-48EC-86C1-9A7BD7EA6225}"/>
              </a:ext>
            </a:extLst>
          </p:cNvPr>
          <p:cNvSpPr txBox="1"/>
          <p:nvPr/>
        </p:nvSpPr>
        <p:spPr>
          <a:xfrm>
            <a:off x="609600" y="965775"/>
            <a:ext cx="1112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	Nếu đổi dấu cả tử và mẫu của một phân thức thì được một phân thức bằng phân thức đã cho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AC0F8CBC-6D2A-4A87-B45B-2B16507F2187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97184406"/>
              </p:ext>
            </p:extLst>
          </p:nvPr>
        </p:nvGraphicFramePr>
        <p:xfrm>
          <a:off x="4495800" y="1799221"/>
          <a:ext cx="13319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812520" imgH="558720" progId="Equation.DSMT4">
                  <p:embed/>
                </p:oleObj>
              </mc:Choice>
              <mc:Fallback>
                <p:oleObj name="Equation" r:id="rId4" imgW="812520" imgH="5587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C0F8CBC-6D2A-4A87-B45B-2B16507F2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99221"/>
                        <a:ext cx="13319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28EA97E-A482-4346-A7F0-85B4977CCFC1}"/>
              </a:ext>
            </a:extLst>
          </p:cNvPr>
          <p:cNvSpPr txBox="1"/>
          <p:nvPr/>
        </p:nvSpPr>
        <p:spPr>
          <a:xfrm>
            <a:off x="609600" y="2741007"/>
            <a:ext cx="1112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?5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Dù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s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73A7BB-E6DD-49D1-A904-DE3D86571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69457"/>
              </p:ext>
            </p:extLst>
          </p:nvPr>
        </p:nvGraphicFramePr>
        <p:xfrm>
          <a:off x="2100731" y="3907933"/>
          <a:ext cx="256226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73A7BB-E6DD-49D1-A904-DE3D86571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731" y="3907933"/>
                        <a:ext cx="2562265" cy="1005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3BDFCD-975B-4792-BF0E-94D1ECCCF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62324"/>
              </p:ext>
            </p:extLst>
          </p:nvPr>
        </p:nvGraphicFramePr>
        <p:xfrm>
          <a:off x="6205538" y="3920550"/>
          <a:ext cx="307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93BDFCD-975B-4792-BF0E-94D1ECCCF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920550"/>
                        <a:ext cx="3079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D205D81-456D-42A3-B092-AC76311968E2}"/>
              </a:ext>
            </a:extLst>
          </p:cNvPr>
          <p:cNvSpPr txBox="1"/>
          <p:nvPr/>
        </p:nvSpPr>
        <p:spPr>
          <a:xfrm>
            <a:off x="3743442" y="4403805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- 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45DD6E-13CA-4E8F-BAA0-35E4A90F3607}"/>
              </a:ext>
            </a:extLst>
          </p:cNvPr>
          <p:cNvSpPr txBox="1"/>
          <p:nvPr/>
        </p:nvSpPr>
        <p:spPr>
          <a:xfrm>
            <a:off x="8267819" y="3861329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- 5</a:t>
            </a:r>
          </a:p>
        </p:txBody>
      </p:sp>
    </p:spTree>
    <p:extLst>
      <p:ext uri="{BB962C8B-B14F-4D97-AF65-F5344CB8AC3E}">
        <p14:creationId xmlns:p14="http://schemas.microsoft.com/office/powerpoint/2010/main" val="366685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pPr algn="ctr"/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pPr algn="ctr"/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6705600" y="37338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obi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́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ă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̃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ú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a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ờ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.</a:t>
            </a:r>
          </a:p>
        </p:txBody>
      </p:sp>
      <p:sp>
        <p:nvSpPr>
          <p:cNvPr id="5" name="Google Shape;1040;p39">
            <a:extLst>
              <a:ext uri="{FF2B5EF4-FFF2-40B4-BE49-F238E27FC236}">
                <a16:creationId xmlns:a16="http://schemas.microsoft.com/office/drawing/2014/main" id="{44A8D371-E8A0-4739-BA3A-AD976BF24CFC}"/>
              </a:ext>
            </a:extLst>
          </p:cNvPr>
          <p:cNvSpPr txBox="1"/>
          <p:nvPr/>
        </p:nvSpPr>
        <p:spPr>
          <a:xfrm>
            <a:off x="4686300" y="152400"/>
            <a:ext cx="4038600" cy="6096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3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72189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0" y="1660675"/>
            <a:ext cx="2971800" cy="458440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499C52E5-C0B4-4CFA-A457-C75A8F5DF1D0}"/>
              </a:ext>
            </a:extLst>
          </p:cNvPr>
          <p:cNvGrpSpPr/>
          <p:nvPr/>
        </p:nvGrpSpPr>
        <p:grpSpPr>
          <a:xfrm>
            <a:off x="838200" y="183898"/>
            <a:ext cx="10515600" cy="1355875"/>
            <a:chOff x="838200" y="183898"/>
            <a:chExt cx="10515600" cy="1355875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67CD299B-84FD-4661-BCC8-5283F3DFA221}"/>
                </a:ext>
              </a:extLst>
            </p:cNvPr>
            <p:cNvSpPr/>
            <p:nvPr/>
          </p:nvSpPr>
          <p:spPr>
            <a:xfrm>
              <a:off x="838200" y="183898"/>
              <a:ext cx="10515600" cy="1355875"/>
            </a:xfrm>
            <a:prstGeom prst="wedgeRoundRectCallout">
              <a:avLst>
                <a:gd name="adj1" fmla="val -43014"/>
                <a:gd name="adj2" fmla="val 113324"/>
                <a:gd name="adj3" fmla="val 1666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các đa thức sau đa thức nào bằng đa thức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1B24CE1-BF98-491B-BE95-EDE4571F0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127463"/>
                </p:ext>
              </p:extLst>
            </p:nvPr>
          </p:nvGraphicFramePr>
          <p:xfrm>
            <a:off x="7903058" y="475767"/>
            <a:ext cx="1443038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8" imgW="634680" imgH="419040" progId="Equation.DSMT4">
                    <p:embed/>
                  </p:oleObj>
                </mc:Choice>
                <mc:Fallback>
                  <p:oleObj name="Equation" r:id="rId8" imgW="634680" imgH="419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71B24CE1-BF98-491B-BE95-EDE4571F07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03058" y="475767"/>
                          <a:ext cx="1443038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419BE2B-993B-4F32-BE2B-1756DB4C4F7C}"/>
              </a:ext>
            </a:extLst>
          </p:cNvPr>
          <p:cNvGrpSpPr/>
          <p:nvPr/>
        </p:nvGrpSpPr>
        <p:grpSpPr>
          <a:xfrm>
            <a:off x="2936806" y="4206725"/>
            <a:ext cx="2971800" cy="1075956"/>
            <a:chOff x="2936806" y="4206725"/>
            <a:chExt cx="2971800" cy="1075956"/>
          </a:xfrm>
        </p:grpSpPr>
        <p:sp>
          <p:nvSpPr>
            <p:cNvPr id="10" name="Rounded Rectangle 2">
              <a:extLst>
                <a:ext uri="{FF2B5EF4-FFF2-40B4-BE49-F238E27FC236}">
                  <a16:creationId xmlns:a16="http://schemas.microsoft.com/office/drawing/2014/main" id="{6E5E65C9-73D4-4A28-A24E-CB04A1AB06F5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E634A3E-6F49-4FDF-8F6F-6AB128111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736016"/>
                </p:ext>
              </p:extLst>
            </p:nvPr>
          </p:nvGraphicFramePr>
          <p:xfrm>
            <a:off x="3505200" y="4333356"/>
            <a:ext cx="1154113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10" imgW="507960" imgH="419040" progId="Equation.DSMT4">
                    <p:embed/>
                  </p:oleObj>
                </mc:Choice>
                <mc:Fallback>
                  <p:oleObj name="Equation" r:id="rId10" imgW="507960" imgH="419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2E634A3E-6F49-4FDF-8F6F-6AB1281117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05200" y="4333356"/>
                          <a:ext cx="1154113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91A280A-A48A-4BC2-8DBC-FDA70CFB56F9}"/>
              </a:ext>
            </a:extLst>
          </p:cNvPr>
          <p:cNvGrpSpPr/>
          <p:nvPr/>
        </p:nvGrpSpPr>
        <p:grpSpPr>
          <a:xfrm>
            <a:off x="2936806" y="2667000"/>
            <a:ext cx="2971800" cy="1066800"/>
            <a:chOff x="2936806" y="2667000"/>
            <a:chExt cx="2971800" cy="1066800"/>
          </a:xfrm>
        </p:grpSpPr>
        <p:sp>
          <p:nvSpPr>
            <p:cNvPr id="3" name="Rounded Rectangle 2"/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E7892E0-E9B9-433D-878B-F4B18FAF4D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84768"/>
                </p:ext>
              </p:extLst>
            </p:nvPr>
          </p:nvGraphicFramePr>
          <p:xfrm>
            <a:off x="3590925" y="2784475"/>
            <a:ext cx="127000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2" imgW="558720" imgH="419040" progId="Equation.DSMT4">
                    <p:embed/>
                  </p:oleObj>
                </mc:Choice>
                <mc:Fallback>
                  <p:oleObj name="Equation" r:id="rId12" imgW="558720" imgH="4190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BE7892E0-E9B9-433D-878B-F4B18FAF4D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90925" y="2784475"/>
                          <a:ext cx="127000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F380D7B-3D51-487B-99C5-A0FDC35FEEBD}"/>
              </a:ext>
            </a:extLst>
          </p:cNvPr>
          <p:cNvGrpSpPr/>
          <p:nvPr/>
        </p:nvGrpSpPr>
        <p:grpSpPr>
          <a:xfrm>
            <a:off x="7138677" y="4206725"/>
            <a:ext cx="2971800" cy="1066800"/>
            <a:chOff x="7138677" y="4206725"/>
            <a:chExt cx="2971800" cy="1066800"/>
          </a:xfrm>
        </p:grpSpPr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8C69AF85-7CCC-4565-B363-A2D9EBC21B7A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7BFFAF6-14CD-41B3-A570-9EF8287D8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346923"/>
                </p:ext>
              </p:extLst>
            </p:nvPr>
          </p:nvGraphicFramePr>
          <p:xfrm>
            <a:off x="7761288" y="4337050"/>
            <a:ext cx="1152525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14" imgW="507960" imgH="393480" progId="Equation.DSMT4">
                    <p:embed/>
                  </p:oleObj>
                </mc:Choice>
                <mc:Fallback>
                  <p:oleObj name="Equation" r:id="rId14" imgW="507960" imgH="393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57BFFAF6-14CD-41B3-A570-9EF8287D88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61288" y="4337050"/>
                          <a:ext cx="1152525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27CA2F8-0E8E-413C-8D68-397C5D72C8BB}"/>
              </a:ext>
            </a:extLst>
          </p:cNvPr>
          <p:cNvGrpSpPr/>
          <p:nvPr/>
        </p:nvGrpSpPr>
        <p:grpSpPr>
          <a:xfrm>
            <a:off x="7138677" y="2667000"/>
            <a:ext cx="2971800" cy="1066800"/>
            <a:chOff x="7138677" y="2667000"/>
            <a:chExt cx="2971800" cy="1066800"/>
          </a:xfrm>
        </p:grpSpPr>
        <p:sp>
          <p:nvSpPr>
            <p:cNvPr id="9" name="Rounded Rectangle 2">
              <a:extLst>
                <a:ext uri="{FF2B5EF4-FFF2-40B4-BE49-F238E27FC236}">
                  <a16:creationId xmlns:a16="http://schemas.microsoft.com/office/drawing/2014/main" id="{4BE259FF-952E-4B3A-AE3B-60A7EE76770F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C735109-2017-41CF-A19A-0A6CE09AA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087816"/>
                </p:ext>
              </p:extLst>
            </p:nvPr>
          </p:nvGraphicFramePr>
          <p:xfrm>
            <a:off x="7716838" y="2784475"/>
            <a:ext cx="124142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16" imgW="545760" imgH="419040" progId="Equation.DSMT4">
                    <p:embed/>
                  </p:oleObj>
                </mc:Choice>
                <mc:Fallback>
                  <p:oleObj name="Equation" r:id="rId16" imgW="545760" imgH="419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2C735109-2017-41CF-A19A-0A6CE09AA8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16838" y="2784475"/>
                          <a:ext cx="1241425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1B90DAA-C170-4F70-8B6A-CBB39BE4E84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B478827-46E2-4EA7-8F02-41F4F0FE7AD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00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830" y="1529434"/>
            <a:ext cx="2895600" cy="492868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EA91DA6-08C6-4991-BA51-A6B447F83FF7}"/>
              </a:ext>
            </a:extLst>
          </p:cNvPr>
          <p:cNvGrpSpPr/>
          <p:nvPr/>
        </p:nvGrpSpPr>
        <p:grpSpPr>
          <a:xfrm>
            <a:off x="838200" y="183898"/>
            <a:ext cx="10515600" cy="1355875"/>
            <a:chOff x="838200" y="183898"/>
            <a:chExt cx="10515600" cy="1355875"/>
          </a:xfrm>
        </p:grpSpPr>
        <p:sp>
          <p:nvSpPr>
            <p:cNvPr id="12" name="Speech Bubble: Rectangle with Corners Rounded 11">
              <a:extLst>
                <a:ext uri="{FF2B5EF4-FFF2-40B4-BE49-F238E27FC236}">
                  <a16:creationId xmlns:a16="http://schemas.microsoft.com/office/drawing/2014/main" id="{7D1A1BE6-A994-4A89-A9CC-1540A6FDE80D}"/>
                </a:ext>
              </a:extLst>
            </p:cNvPr>
            <p:cNvSpPr/>
            <p:nvPr/>
          </p:nvSpPr>
          <p:spPr>
            <a:xfrm>
              <a:off x="838200" y="183898"/>
              <a:ext cx="10515600" cy="1355875"/>
            </a:xfrm>
            <a:prstGeom prst="wedgeRoundRectCallout">
              <a:avLst>
                <a:gd name="adj1" fmla="val -43392"/>
                <a:gd name="adj2" fmla="val 81070"/>
                <a:gd name="adj3" fmla="val 16667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các đa thức sau đa thức nào bằng đa thức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D0CFB50-234F-46EF-86B2-1E0AB0D13F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250452"/>
                </p:ext>
              </p:extLst>
            </p:nvPr>
          </p:nvGraphicFramePr>
          <p:xfrm>
            <a:off x="7916863" y="447675"/>
            <a:ext cx="1414462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8" imgW="622080" imgH="444240" progId="Equation.DSMT4">
                    <p:embed/>
                  </p:oleObj>
                </mc:Choice>
                <mc:Fallback>
                  <p:oleObj name="Equation" r:id="rId8" imgW="622080" imgH="4442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4D0CFB50-234F-46EF-86B2-1E0AB0D13F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16863" y="447675"/>
                          <a:ext cx="1414462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B1300FD-9958-46F0-9112-91DA39B5FD2B}"/>
              </a:ext>
            </a:extLst>
          </p:cNvPr>
          <p:cNvGrpSpPr/>
          <p:nvPr/>
        </p:nvGrpSpPr>
        <p:grpSpPr>
          <a:xfrm>
            <a:off x="2989263" y="2657844"/>
            <a:ext cx="2971800" cy="1066800"/>
            <a:chOff x="2936806" y="4206725"/>
            <a:chExt cx="2971800" cy="1066800"/>
          </a:xfrm>
        </p:grpSpPr>
        <p:sp>
          <p:nvSpPr>
            <p:cNvPr id="15" name="Rounded Rectangle 2">
              <a:extLst>
                <a:ext uri="{FF2B5EF4-FFF2-40B4-BE49-F238E27FC236}">
                  <a16:creationId xmlns:a16="http://schemas.microsoft.com/office/drawing/2014/main" id="{0062302D-4026-4C0F-86B4-169B7225A881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88C037C-8632-4095-B090-D1F7BC8A66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780632"/>
                </p:ext>
              </p:extLst>
            </p:nvPr>
          </p:nvGraphicFramePr>
          <p:xfrm>
            <a:off x="3490843" y="4361931"/>
            <a:ext cx="1182688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10" imgW="520560" imgH="393480" progId="Equation.DSMT4">
                    <p:embed/>
                  </p:oleObj>
                </mc:Choice>
                <mc:Fallback>
                  <p:oleObj name="Equation" r:id="rId10" imgW="520560" imgH="393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488C037C-8632-4095-B090-D1F7BC8A66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90843" y="4361931"/>
                          <a:ext cx="1182688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417913A-12E9-47CD-81C9-4611A91DE42F}"/>
              </a:ext>
            </a:extLst>
          </p:cNvPr>
          <p:cNvGrpSpPr/>
          <p:nvPr/>
        </p:nvGrpSpPr>
        <p:grpSpPr>
          <a:xfrm>
            <a:off x="2989263" y="4206725"/>
            <a:ext cx="2971800" cy="1066950"/>
            <a:chOff x="2936806" y="2667000"/>
            <a:chExt cx="2971800" cy="1066950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6FF90D99-BA2E-48E6-A3D5-F29D1CF5DF43}"/>
                </a:ext>
              </a:extLst>
            </p:cNvPr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BA58E636-D12E-414E-B443-FCFD126383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738720"/>
                </p:ext>
              </p:extLst>
            </p:nvPr>
          </p:nvGraphicFramePr>
          <p:xfrm>
            <a:off x="3648006" y="2784625"/>
            <a:ext cx="115570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12" imgW="507960" imgH="419040" progId="Equation.DSMT4">
                    <p:embed/>
                  </p:oleObj>
                </mc:Choice>
                <mc:Fallback>
                  <p:oleObj name="Equation" r:id="rId12" imgW="507960" imgH="419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BA58E636-D12E-414E-B443-FCFD126383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48006" y="2784625"/>
                          <a:ext cx="115570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1615945-2486-424A-BF58-62E6E5171437}"/>
              </a:ext>
            </a:extLst>
          </p:cNvPr>
          <p:cNvGrpSpPr/>
          <p:nvPr/>
        </p:nvGrpSpPr>
        <p:grpSpPr>
          <a:xfrm>
            <a:off x="7138677" y="4206725"/>
            <a:ext cx="2971800" cy="1066800"/>
            <a:chOff x="7138677" y="4206725"/>
            <a:chExt cx="2971800" cy="1066800"/>
          </a:xfrm>
        </p:grpSpPr>
        <p:sp>
          <p:nvSpPr>
            <p:cNvPr id="21" name="Rounded Rectangle 2">
              <a:extLst>
                <a:ext uri="{FF2B5EF4-FFF2-40B4-BE49-F238E27FC236}">
                  <a16:creationId xmlns:a16="http://schemas.microsoft.com/office/drawing/2014/main" id="{EFD4FA7A-8364-4912-9CE0-98735633761B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F096AA65-1E87-481F-A0CE-FAF6923753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708874"/>
                </p:ext>
              </p:extLst>
            </p:nvPr>
          </p:nvGraphicFramePr>
          <p:xfrm>
            <a:off x="7747000" y="4308475"/>
            <a:ext cx="1181100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14" imgW="520560" imgH="419040" progId="Equation.DSMT4">
                    <p:embed/>
                  </p:oleObj>
                </mc:Choice>
                <mc:Fallback>
                  <p:oleObj name="Equation" r:id="rId14" imgW="520560" imgH="419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F096AA65-1E87-481F-A0CE-FAF6923753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47000" y="4308475"/>
                          <a:ext cx="1181100" cy="947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24A622F-F993-4C0E-AA13-E24F7CE6A74F}"/>
              </a:ext>
            </a:extLst>
          </p:cNvPr>
          <p:cNvGrpSpPr/>
          <p:nvPr/>
        </p:nvGrpSpPr>
        <p:grpSpPr>
          <a:xfrm>
            <a:off x="7138677" y="2667000"/>
            <a:ext cx="2971800" cy="1066800"/>
            <a:chOff x="7138677" y="2667000"/>
            <a:chExt cx="2971800" cy="1066800"/>
          </a:xfrm>
        </p:grpSpPr>
        <p:sp>
          <p:nvSpPr>
            <p:cNvPr id="24" name="Rounded Rectangle 2">
              <a:extLst>
                <a:ext uri="{FF2B5EF4-FFF2-40B4-BE49-F238E27FC236}">
                  <a16:creationId xmlns:a16="http://schemas.microsoft.com/office/drawing/2014/main" id="{B57E767A-1DB0-4F7F-A995-94B1BF4B87D3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86486A06-78E8-4772-8F97-397A029CA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872031"/>
                </p:ext>
              </p:extLst>
            </p:nvPr>
          </p:nvGraphicFramePr>
          <p:xfrm>
            <a:off x="7759700" y="2813050"/>
            <a:ext cx="1154113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16" imgW="507960" imgH="393480" progId="Equation.DSMT4">
                    <p:embed/>
                  </p:oleObj>
                </mc:Choice>
                <mc:Fallback>
                  <p:oleObj name="Equation" r:id="rId16" imgW="50796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86486A06-78E8-4772-8F97-397A029CAC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59700" y="2813050"/>
                          <a:ext cx="1154113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106E3A87-B891-458F-A343-2AB0934EB8F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D7360C5-8DA6-4EAA-A811-6B1955D53F7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26856"/>
            <a:ext cx="3124200" cy="39052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A497E9B-4DDD-4B5A-9DAD-03A3DA4A79A4}"/>
              </a:ext>
            </a:extLst>
          </p:cNvPr>
          <p:cNvGrpSpPr/>
          <p:nvPr/>
        </p:nvGrpSpPr>
        <p:grpSpPr>
          <a:xfrm>
            <a:off x="838200" y="183898"/>
            <a:ext cx="10515600" cy="1355875"/>
            <a:chOff x="838200" y="183898"/>
            <a:chExt cx="10515600" cy="1355875"/>
          </a:xfrm>
        </p:grpSpPr>
        <p:sp>
          <p:nvSpPr>
            <p:cNvPr id="27" name="Speech Bubble: Rectangle with Corners Rounded 26">
              <a:extLst>
                <a:ext uri="{FF2B5EF4-FFF2-40B4-BE49-F238E27FC236}">
                  <a16:creationId xmlns:a16="http://schemas.microsoft.com/office/drawing/2014/main" id="{2E401667-B489-4E21-AA05-49C5B12AA7F2}"/>
                </a:ext>
              </a:extLst>
            </p:cNvPr>
            <p:cNvSpPr/>
            <p:nvPr/>
          </p:nvSpPr>
          <p:spPr>
            <a:xfrm>
              <a:off x="838200" y="183898"/>
              <a:ext cx="10515600" cy="1355875"/>
            </a:xfrm>
            <a:prstGeom prst="wedgeRoundRectCallout">
              <a:avLst>
                <a:gd name="adj1" fmla="val -45408"/>
                <a:gd name="adj2" fmla="val 123098"/>
                <a:gd name="adj3" fmla="val 16667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các đa thức sau đa thức nào bằng đa thức               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AC001B40-0D8E-4852-BC8F-B5A035E97A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556326"/>
                </p:ext>
              </p:extLst>
            </p:nvPr>
          </p:nvGraphicFramePr>
          <p:xfrm>
            <a:off x="7856538" y="476250"/>
            <a:ext cx="118110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8" imgW="520560" imgH="419040" progId="Equation.DSMT4">
                    <p:embed/>
                  </p:oleObj>
                </mc:Choice>
                <mc:Fallback>
                  <p:oleObj name="Equation" r:id="rId8" imgW="520560" imgH="4190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AC001B40-0D8E-4852-BC8F-B5A035E97A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56538" y="476250"/>
                          <a:ext cx="118110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9B8581E-F4DD-4DFE-A641-00A6E97DB69E}"/>
              </a:ext>
            </a:extLst>
          </p:cNvPr>
          <p:cNvGrpSpPr/>
          <p:nvPr/>
        </p:nvGrpSpPr>
        <p:grpSpPr>
          <a:xfrm>
            <a:off x="2989263" y="2657844"/>
            <a:ext cx="2971800" cy="1075956"/>
            <a:chOff x="2936806" y="4206725"/>
            <a:chExt cx="2971800" cy="1075956"/>
          </a:xfrm>
        </p:grpSpPr>
        <p:sp>
          <p:nvSpPr>
            <p:cNvPr id="30" name="Rounded Rectangle 2">
              <a:extLst>
                <a:ext uri="{FF2B5EF4-FFF2-40B4-BE49-F238E27FC236}">
                  <a16:creationId xmlns:a16="http://schemas.microsoft.com/office/drawing/2014/main" id="{05EE2CB9-382A-459E-B245-A0DA4FD34F95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4F9DB45A-5DBF-421A-8021-A006F9221B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411502"/>
                </p:ext>
              </p:extLst>
            </p:nvPr>
          </p:nvGraphicFramePr>
          <p:xfrm>
            <a:off x="3573393" y="4333356"/>
            <a:ext cx="132715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0" imgW="583920" imgH="419040" progId="Equation.DSMT4">
                    <p:embed/>
                  </p:oleObj>
                </mc:Choice>
                <mc:Fallback>
                  <p:oleObj name="Equation" r:id="rId10" imgW="583920" imgH="4190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4F9DB45A-5DBF-421A-8021-A006F9221B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73393" y="4333356"/>
                          <a:ext cx="132715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62259BF-D0A0-4886-90C1-1FCC2E9E9AFB}"/>
              </a:ext>
            </a:extLst>
          </p:cNvPr>
          <p:cNvGrpSpPr/>
          <p:nvPr/>
        </p:nvGrpSpPr>
        <p:grpSpPr>
          <a:xfrm>
            <a:off x="2989263" y="4206725"/>
            <a:ext cx="2971800" cy="1066950"/>
            <a:chOff x="2936806" y="2667000"/>
            <a:chExt cx="2971800" cy="1066950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1100A8D8-A48E-45A3-A4D6-09348589397E}"/>
                </a:ext>
              </a:extLst>
            </p:cNvPr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82B269B4-C70A-462A-9789-D62077CB8F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533760"/>
                </p:ext>
              </p:extLst>
            </p:nvPr>
          </p:nvGraphicFramePr>
          <p:xfrm>
            <a:off x="3619431" y="2784625"/>
            <a:ext cx="121285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2" imgW="533160" imgH="419040" progId="Equation.DSMT4">
                    <p:embed/>
                  </p:oleObj>
                </mc:Choice>
                <mc:Fallback>
                  <p:oleObj name="Equation" r:id="rId12" imgW="533160" imgH="4190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82B269B4-C70A-462A-9789-D62077CB8F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19431" y="2784625"/>
                          <a:ext cx="121285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340AB4D-C796-44E1-9E80-A046DE873C98}"/>
              </a:ext>
            </a:extLst>
          </p:cNvPr>
          <p:cNvGrpSpPr/>
          <p:nvPr/>
        </p:nvGrpSpPr>
        <p:grpSpPr>
          <a:xfrm>
            <a:off x="7138677" y="4206725"/>
            <a:ext cx="2971800" cy="1066800"/>
            <a:chOff x="7138677" y="4206725"/>
            <a:chExt cx="2971800" cy="1066800"/>
          </a:xfrm>
        </p:grpSpPr>
        <p:sp>
          <p:nvSpPr>
            <p:cNvPr id="36" name="Rounded Rectangle 2">
              <a:extLst>
                <a:ext uri="{FF2B5EF4-FFF2-40B4-BE49-F238E27FC236}">
                  <a16:creationId xmlns:a16="http://schemas.microsoft.com/office/drawing/2014/main" id="{BA621B05-1C24-4C54-ACC4-78318CF111AC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2471C062-BCAB-4593-A1FE-CD20B7C8E7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792309"/>
                </p:ext>
              </p:extLst>
            </p:nvPr>
          </p:nvGraphicFramePr>
          <p:xfrm>
            <a:off x="7646988" y="4308475"/>
            <a:ext cx="1382712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4" imgW="609480" imgH="419040" progId="Equation.DSMT4">
                    <p:embed/>
                  </p:oleObj>
                </mc:Choice>
                <mc:Fallback>
                  <p:oleObj name="Equation" r:id="rId14" imgW="609480" imgH="41904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2471C062-BCAB-4593-A1FE-CD20B7C8E7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46988" y="4308475"/>
                          <a:ext cx="1382712" cy="947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22E7B80-8139-432B-9623-4CE5EFABE106}"/>
              </a:ext>
            </a:extLst>
          </p:cNvPr>
          <p:cNvGrpSpPr/>
          <p:nvPr/>
        </p:nvGrpSpPr>
        <p:grpSpPr>
          <a:xfrm>
            <a:off x="7138677" y="2667000"/>
            <a:ext cx="2971800" cy="1066800"/>
            <a:chOff x="7138677" y="2667000"/>
            <a:chExt cx="2971800" cy="1066800"/>
          </a:xfrm>
        </p:grpSpPr>
        <p:sp>
          <p:nvSpPr>
            <p:cNvPr id="39" name="Rounded Rectangle 2">
              <a:extLst>
                <a:ext uri="{FF2B5EF4-FFF2-40B4-BE49-F238E27FC236}">
                  <a16:creationId xmlns:a16="http://schemas.microsoft.com/office/drawing/2014/main" id="{EED87CE6-729A-4797-8334-1C96B9641E32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5A16C00-B28D-460F-AB6D-07735DC0B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08783"/>
                </p:ext>
              </p:extLst>
            </p:nvPr>
          </p:nvGraphicFramePr>
          <p:xfrm>
            <a:off x="7673975" y="2784475"/>
            <a:ext cx="132715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6" imgW="583920" imgH="419040" progId="Equation.DSMT4">
                    <p:embed/>
                  </p:oleObj>
                </mc:Choice>
                <mc:Fallback>
                  <p:oleObj name="Equation" r:id="rId16" imgW="583920" imgH="4190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5A16C00-B28D-460F-AB6D-07735DC0B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73975" y="2784475"/>
                          <a:ext cx="132715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B878C3A8-C665-42D3-88D9-F5CD150BB43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7812814-D09D-4930-A7B8-A91E7760BEB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6400"/>
            <a:ext cx="2895600" cy="4928681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EB0A7E63-F582-417A-B6B1-2781B92350A7}"/>
              </a:ext>
            </a:extLst>
          </p:cNvPr>
          <p:cNvGrpSpPr/>
          <p:nvPr/>
        </p:nvGrpSpPr>
        <p:grpSpPr>
          <a:xfrm>
            <a:off x="838200" y="183898"/>
            <a:ext cx="10515600" cy="1355875"/>
            <a:chOff x="838200" y="183898"/>
            <a:chExt cx="10515600" cy="1355875"/>
          </a:xfrm>
        </p:grpSpPr>
        <p:sp>
          <p:nvSpPr>
            <p:cNvPr id="25" name="Speech Bubble: Rectangle with Corners Rounded 24">
              <a:extLst>
                <a:ext uri="{FF2B5EF4-FFF2-40B4-BE49-F238E27FC236}">
                  <a16:creationId xmlns:a16="http://schemas.microsoft.com/office/drawing/2014/main" id="{0E4F8A35-0E21-40A9-91AC-90F0DDAAEF65}"/>
                </a:ext>
              </a:extLst>
            </p:cNvPr>
            <p:cNvSpPr/>
            <p:nvPr/>
          </p:nvSpPr>
          <p:spPr>
            <a:xfrm>
              <a:off x="838200" y="183898"/>
              <a:ext cx="10515600" cy="1355875"/>
            </a:xfrm>
            <a:prstGeom prst="wedgeRoundRectCallout">
              <a:avLst>
                <a:gd name="adj1" fmla="val -43392"/>
                <a:gd name="adj2" fmla="val 81070"/>
                <a:gd name="adj3" fmla="val 16667"/>
              </a:avLst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các đa thức sau đa thức nào bằng đa thức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F49E605B-B03D-48A5-8D2A-08B3CCE23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439014"/>
                </p:ext>
              </p:extLst>
            </p:nvPr>
          </p:nvGraphicFramePr>
          <p:xfrm>
            <a:off x="7961313" y="476250"/>
            <a:ext cx="132715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8" imgW="583920" imgH="419040" progId="Equation.DSMT4">
                    <p:embed/>
                  </p:oleObj>
                </mc:Choice>
                <mc:Fallback>
                  <p:oleObj name="Equation" r:id="rId8" imgW="583920" imgH="419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F49E605B-B03D-48A5-8D2A-08B3CCE234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61313" y="476250"/>
                          <a:ext cx="1327150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815C5C7-F562-45BA-B4CF-8CCE8BC2391D}"/>
              </a:ext>
            </a:extLst>
          </p:cNvPr>
          <p:cNvGrpSpPr/>
          <p:nvPr/>
        </p:nvGrpSpPr>
        <p:grpSpPr>
          <a:xfrm>
            <a:off x="7138677" y="4200596"/>
            <a:ext cx="2971800" cy="1103242"/>
            <a:chOff x="2936806" y="4206725"/>
            <a:chExt cx="2971800" cy="1103242"/>
          </a:xfrm>
        </p:grpSpPr>
        <p:sp>
          <p:nvSpPr>
            <p:cNvPr id="28" name="Rounded Rectangle 2">
              <a:extLst>
                <a:ext uri="{FF2B5EF4-FFF2-40B4-BE49-F238E27FC236}">
                  <a16:creationId xmlns:a16="http://schemas.microsoft.com/office/drawing/2014/main" id="{0A9AC120-32EE-4BA8-9794-4E7E73CD32A9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A0F72298-49D9-4E93-AAC9-E7503B159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010929"/>
                </p:ext>
              </p:extLst>
            </p:nvPr>
          </p:nvGraphicFramePr>
          <p:xfrm>
            <a:off x="3614979" y="4305079"/>
            <a:ext cx="132715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10" imgW="583920" imgH="444240" progId="Equation.DSMT4">
                    <p:embed/>
                  </p:oleObj>
                </mc:Choice>
                <mc:Fallback>
                  <p:oleObj name="Equation" r:id="rId10" imgW="583920" imgH="4442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A0F72298-49D9-4E93-AAC9-E7503B159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14979" y="4305079"/>
                          <a:ext cx="1327150" cy="1004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69F4C8F-FFEC-4FAC-838B-6B49BC457299}"/>
              </a:ext>
            </a:extLst>
          </p:cNvPr>
          <p:cNvGrpSpPr/>
          <p:nvPr/>
        </p:nvGrpSpPr>
        <p:grpSpPr>
          <a:xfrm>
            <a:off x="2989263" y="4206725"/>
            <a:ext cx="2971800" cy="1066950"/>
            <a:chOff x="2936806" y="2667000"/>
            <a:chExt cx="2971800" cy="1066950"/>
          </a:xfrm>
        </p:grpSpPr>
        <p:sp>
          <p:nvSpPr>
            <p:cNvPr id="31" name="Rounded Rectangle 2">
              <a:extLst>
                <a:ext uri="{FF2B5EF4-FFF2-40B4-BE49-F238E27FC236}">
                  <a16:creationId xmlns:a16="http://schemas.microsoft.com/office/drawing/2014/main" id="{E034FBC9-E8F4-4DE2-9E35-A0AC98718B21}"/>
                </a:ext>
              </a:extLst>
            </p:cNvPr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2043DE82-6662-4785-B316-DC4AF6E52E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380655"/>
                </p:ext>
              </p:extLst>
            </p:nvPr>
          </p:nvGraphicFramePr>
          <p:xfrm>
            <a:off x="3605143" y="2784625"/>
            <a:ext cx="124142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Equation" r:id="rId12" imgW="545760" imgH="419040" progId="Equation.DSMT4">
                    <p:embed/>
                  </p:oleObj>
                </mc:Choice>
                <mc:Fallback>
                  <p:oleObj name="Equation" r:id="rId12" imgW="545760" imgH="4190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043DE82-6662-4785-B316-DC4AF6E52E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5143" y="2784625"/>
                          <a:ext cx="1241425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7BBAA39-6971-40F3-AF5E-699727B0F3A8}"/>
              </a:ext>
            </a:extLst>
          </p:cNvPr>
          <p:cNvGrpSpPr/>
          <p:nvPr/>
        </p:nvGrpSpPr>
        <p:grpSpPr>
          <a:xfrm>
            <a:off x="2989263" y="2667000"/>
            <a:ext cx="2971800" cy="1077913"/>
            <a:chOff x="7138677" y="4206725"/>
            <a:chExt cx="2971800" cy="1077913"/>
          </a:xfrm>
        </p:grpSpPr>
        <p:sp>
          <p:nvSpPr>
            <p:cNvPr id="34" name="Rounded Rectangle 2">
              <a:extLst>
                <a:ext uri="{FF2B5EF4-FFF2-40B4-BE49-F238E27FC236}">
                  <a16:creationId xmlns:a16="http://schemas.microsoft.com/office/drawing/2014/main" id="{522ADF94-F95A-4C56-92D6-4ECBC9D76804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EC908D92-6C41-477E-99F9-CE0A9F579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374642"/>
                </p:ext>
              </p:extLst>
            </p:nvPr>
          </p:nvGraphicFramePr>
          <p:xfrm>
            <a:off x="7807014" y="4279750"/>
            <a:ext cx="1468438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14" imgW="647640" imgH="444240" progId="Equation.DSMT4">
                    <p:embed/>
                  </p:oleObj>
                </mc:Choice>
                <mc:Fallback>
                  <p:oleObj name="Equation" r:id="rId14" imgW="647640" imgH="4442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EC908D92-6C41-477E-99F9-CE0A9F5797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07014" y="4279750"/>
                          <a:ext cx="1468438" cy="1004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5C519E1-0B76-4149-8E72-5B774B22DF73}"/>
              </a:ext>
            </a:extLst>
          </p:cNvPr>
          <p:cNvGrpSpPr/>
          <p:nvPr/>
        </p:nvGrpSpPr>
        <p:grpSpPr>
          <a:xfrm>
            <a:off x="7138677" y="2667000"/>
            <a:ext cx="2971800" cy="1093788"/>
            <a:chOff x="7138677" y="2667000"/>
            <a:chExt cx="2971800" cy="1093788"/>
          </a:xfrm>
        </p:grpSpPr>
        <p:sp>
          <p:nvSpPr>
            <p:cNvPr id="37" name="Rounded Rectangle 2">
              <a:extLst>
                <a:ext uri="{FF2B5EF4-FFF2-40B4-BE49-F238E27FC236}">
                  <a16:creationId xmlns:a16="http://schemas.microsoft.com/office/drawing/2014/main" id="{B8F58DC7-8E9D-4A3E-A4A7-7AC0A3B18227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13D717F1-9F84-456A-BB27-F57549C32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270303"/>
                </p:ext>
              </p:extLst>
            </p:nvPr>
          </p:nvGraphicFramePr>
          <p:xfrm>
            <a:off x="7751763" y="2755900"/>
            <a:ext cx="132715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16" imgW="583920" imgH="444240" progId="Equation.DSMT4">
                    <p:embed/>
                  </p:oleObj>
                </mc:Choice>
                <mc:Fallback>
                  <p:oleObj name="Equation" r:id="rId16" imgW="583920" imgH="44424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13D717F1-9F84-456A-BB27-F57549C320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51763" y="2755900"/>
                          <a:ext cx="1327150" cy="1004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2E28216E-55B3-4197-A68D-C708A23293F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6C24778-5F37-4E61-ADE3-23206B3FB8B3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3" y="2453134"/>
            <a:ext cx="3033713" cy="350718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2EEC1D6-C9B4-480D-AC28-2AAC55623F28}"/>
              </a:ext>
            </a:extLst>
          </p:cNvPr>
          <p:cNvGrpSpPr/>
          <p:nvPr/>
        </p:nvGrpSpPr>
        <p:grpSpPr>
          <a:xfrm>
            <a:off x="838200" y="183898"/>
            <a:ext cx="10972800" cy="1355875"/>
            <a:chOff x="838200" y="183898"/>
            <a:chExt cx="10972800" cy="1355875"/>
          </a:xfrm>
        </p:grpSpPr>
        <p:sp>
          <p:nvSpPr>
            <p:cNvPr id="10" name="Speech Bubble: Rectangle with Corners Rounded 9">
              <a:extLst>
                <a:ext uri="{FF2B5EF4-FFF2-40B4-BE49-F238E27FC236}">
                  <a16:creationId xmlns:a16="http://schemas.microsoft.com/office/drawing/2014/main" id="{1493E467-5C47-4BE3-BD2F-9B2B1C4F844F}"/>
                </a:ext>
              </a:extLst>
            </p:cNvPr>
            <p:cNvSpPr/>
            <p:nvPr/>
          </p:nvSpPr>
          <p:spPr>
            <a:xfrm>
              <a:off x="838200" y="183898"/>
              <a:ext cx="10972800" cy="1355875"/>
            </a:xfrm>
            <a:prstGeom prst="wedgeRoundRectCallout">
              <a:avLst>
                <a:gd name="adj1" fmla="val -40872"/>
                <a:gd name="adj2" fmla="val 124075"/>
                <a:gd name="adj3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quy tắc đổi dấu kiểm tra xem đa thức                bằng đa thức nào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53A6A41-A184-4EA6-8F3B-3EC2D66413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793700"/>
                </p:ext>
              </p:extLst>
            </p:nvPr>
          </p:nvGraphicFramePr>
          <p:xfrm>
            <a:off x="7646504" y="476250"/>
            <a:ext cx="124142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8" imgW="545760" imgH="419040" progId="Equation.DSMT4">
                    <p:embed/>
                  </p:oleObj>
                </mc:Choice>
                <mc:Fallback>
                  <p:oleObj name="Equation" r:id="rId8" imgW="545760" imgH="419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C53A6A41-A184-4EA6-8F3B-3EC2D66413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46504" y="476250"/>
                          <a:ext cx="1241425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AA43CF6-0972-4487-B1EE-18DC3D488DC5}"/>
              </a:ext>
            </a:extLst>
          </p:cNvPr>
          <p:cNvGrpSpPr/>
          <p:nvPr/>
        </p:nvGrpSpPr>
        <p:grpSpPr>
          <a:xfrm>
            <a:off x="7138194" y="2667000"/>
            <a:ext cx="2971800" cy="1074738"/>
            <a:chOff x="2936806" y="4206725"/>
            <a:chExt cx="2971800" cy="1074738"/>
          </a:xfrm>
        </p:grpSpPr>
        <p:sp>
          <p:nvSpPr>
            <p:cNvPr id="13" name="Rounded Rectangle 2">
              <a:extLst>
                <a:ext uri="{FF2B5EF4-FFF2-40B4-BE49-F238E27FC236}">
                  <a16:creationId xmlns:a16="http://schemas.microsoft.com/office/drawing/2014/main" id="{37D757A9-F0E7-48AC-8463-BB3A97589325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244863EF-8FFC-4F04-8A38-07F39D88E8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307476"/>
                </p:ext>
              </p:extLst>
            </p:nvPr>
          </p:nvGraphicFramePr>
          <p:xfrm>
            <a:off x="3547200" y="4333725"/>
            <a:ext cx="1243012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10" imgW="545760" imgH="419040" progId="Equation.DSMT4">
                    <p:embed/>
                  </p:oleObj>
                </mc:Choice>
                <mc:Fallback>
                  <p:oleObj name="Equation" r:id="rId10" imgW="545760" imgH="4190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44863EF-8FFC-4F04-8A38-07F39D88E8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47200" y="4333725"/>
                          <a:ext cx="1243012" cy="947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69DF3EF-AFD8-46CB-8EDF-EBEEF0858582}"/>
              </a:ext>
            </a:extLst>
          </p:cNvPr>
          <p:cNvGrpSpPr/>
          <p:nvPr/>
        </p:nvGrpSpPr>
        <p:grpSpPr>
          <a:xfrm>
            <a:off x="2989263" y="4206725"/>
            <a:ext cx="2971800" cy="1095525"/>
            <a:chOff x="2936806" y="2667000"/>
            <a:chExt cx="2971800" cy="1095525"/>
          </a:xfrm>
        </p:grpSpPr>
        <p:sp>
          <p:nvSpPr>
            <p:cNvPr id="16" name="Rounded Rectangle 2">
              <a:extLst>
                <a:ext uri="{FF2B5EF4-FFF2-40B4-BE49-F238E27FC236}">
                  <a16:creationId xmlns:a16="http://schemas.microsoft.com/office/drawing/2014/main" id="{356480CB-C109-4BC7-AC90-547EFCE94B5F}"/>
                </a:ext>
              </a:extLst>
            </p:cNvPr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7947CAC-2566-46A8-9575-F0733C6344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045209"/>
                </p:ext>
              </p:extLst>
            </p:nvPr>
          </p:nvGraphicFramePr>
          <p:xfrm>
            <a:off x="3562281" y="2756050"/>
            <a:ext cx="1241425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12" imgW="545760" imgH="444240" progId="Equation.DSMT4">
                    <p:embed/>
                  </p:oleObj>
                </mc:Choice>
                <mc:Fallback>
                  <p:oleObj name="Equation" r:id="rId12" imgW="545760" imgH="4442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47947CAC-2566-46A8-9575-F0733C6344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2281" y="2756050"/>
                          <a:ext cx="1241425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C1B8C49-2A38-40C9-A1A6-AF161F2F18CA}"/>
              </a:ext>
            </a:extLst>
          </p:cNvPr>
          <p:cNvGrpSpPr/>
          <p:nvPr/>
        </p:nvGrpSpPr>
        <p:grpSpPr>
          <a:xfrm>
            <a:off x="7138677" y="4206725"/>
            <a:ext cx="2971800" cy="1100771"/>
            <a:chOff x="7138677" y="4206725"/>
            <a:chExt cx="2971800" cy="1100771"/>
          </a:xfrm>
        </p:grpSpPr>
        <p:sp>
          <p:nvSpPr>
            <p:cNvPr id="19" name="Rounded Rectangle 2">
              <a:extLst>
                <a:ext uri="{FF2B5EF4-FFF2-40B4-BE49-F238E27FC236}">
                  <a16:creationId xmlns:a16="http://schemas.microsoft.com/office/drawing/2014/main" id="{5BDEA49E-5FAC-4FD1-824B-60AC794120E2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28B1012-E085-4483-873A-2B40EB7F49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232294"/>
                </p:ext>
              </p:extLst>
            </p:nvPr>
          </p:nvGraphicFramePr>
          <p:xfrm>
            <a:off x="7753350" y="4359758"/>
            <a:ext cx="1238250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14" imgW="545760" imgH="419040" progId="Equation.DSMT4">
                    <p:embed/>
                  </p:oleObj>
                </mc:Choice>
                <mc:Fallback>
                  <p:oleObj name="Equation" r:id="rId14" imgW="545760" imgH="419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28B1012-E085-4483-873A-2B40EB7F49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53350" y="4359758"/>
                          <a:ext cx="1238250" cy="947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9B3E1E1-F564-43E0-8BC2-92A86D9FAC34}"/>
              </a:ext>
            </a:extLst>
          </p:cNvPr>
          <p:cNvGrpSpPr/>
          <p:nvPr/>
        </p:nvGrpSpPr>
        <p:grpSpPr>
          <a:xfrm>
            <a:off x="2989263" y="2667000"/>
            <a:ext cx="2971800" cy="1066800"/>
            <a:chOff x="7138677" y="2667000"/>
            <a:chExt cx="2971800" cy="1066800"/>
          </a:xfrm>
        </p:grpSpPr>
        <p:sp>
          <p:nvSpPr>
            <p:cNvPr id="22" name="Rounded Rectangle 2">
              <a:extLst>
                <a:ext uri="{FF2B5EF4-FFF2-40B4-BE49-F238E27FC236}">
                  <a16:creationId xmlns:a16="http://schemas.microsoft.com/office/drawing/2014/main" id="{352F212C-EC47-4273-920F-A7DA9EE9F0C3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9E90091-2443-4320-AC6F-8B9FA9BDE2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798620"/>
                </p:ext>
              </p:extLst>
            </p:nvPr>
          </p:nvGraphicFramePr>
          <p:xfrm>
            <a:off x="7756214" y="2813050"/>
            <a:ext cx="1270000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16" imgW="558720" imgH="393480" progId="Equation.DSMT4">
                    <p:embed/>
                  </p:oleObj>
                </mc:Choice>
                <mc:Fallback>
                  <p:oleObj name="Equation" r:id="rId16" imgW="558720" imgH="393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B9E90091-2443-4320-AC6F-8B9FA9BDE2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56214" y="2813050"/>
                          <a:ext cx="1270000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C9A8068C-CACF-4FB6-9E5D-F1956760FE7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F4D3BF0-A351-46D5-90EF-573D0B31F11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152400" y="1828800"/>
            <a:ext cx="2438365" cy="376150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1043B1EC-84A8-42E6-8749-95DC296F511B}"/>
              </a:ext>
            </a:extLst>
          </p:cNvPr>
          <p:cNvGrpSpPr/>
          <p:nvPr/>
        </p:nvGrpSpPr>
        <p:grpSpPr>
          <a:xfrm>
            <a:off x="838200" y="183898"/>
            <a:ext cx="11049000" cy="1355875"/>
            <a:chOff x="838200" y="183898"/>
            <a:chExt cx="11049000" cy="1355875"/>
          </a:xfrm>
        </p:grpSpPr>
        <p:sp>
          <p:nvSpPr>
            <p:cNvPr id="9" name="Speech Bubble: Rectangle with Corners Rounded 8">
              <a:extLst>
                <a:ext uri="{FF2B5EF4-FFF2-40B4-BE49-F238E27FC236}">
                  <a16:creationId xmlns:a16="http://schemas.microsoft.com/office/drawing/2014/main" id="{830DD973-49A8-4828-9ADC-C5D35ECA7948}"/>
                </a:ext>
              </a:extLst>
            </p:cNvPr>
            <p:cNvSpPr/>
            <p:nvPr/>
          </p:nvSpPr>
          <p:spPr>
            <a:xfrm>
              <a:off x="838200" y="183898"/>
              <a:ext cx="11049000" cy="1355875"/>
            </a:xfrm>
            <a:prstGeom prst="wedgeRoundRectCallout">
              <a:avLst>
                <a:gd name="adj1" fmla="val -45912"/>
                <a:gd name="adj2" fmla="val 86934"/>
                <a:gd name="adj3" fmla="val 16667"/>
              </a:avLst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quy tắc đổi dấu kiểm tra xem đa thức                 bằng đa thức nào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B5CF83B-CA9F-490C-B717-71A4EADA8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016932"/>
                </p:ext>
              </p:extLst>
            </p:nvPr>
          </p:nvGraphicFramePr>
          <p:xfrm>
            <a:off x="7640086" y="476250"/>
            <a:ext cx="1414462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8" imgW="622080" imgH="419040" progId="Equation.DSMT4">
                    <p:embed/>
                  </p:oleObj>
                </mc:Choice>
                <mc:Fallback>
                  <p:oleObj name="Equation" r:id="rId8" imgW="622080" imgH="419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5B5CF83B-CA9F-490C-B717-71A4EADA88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40086" y="476250"/>
                          <a:ext cx="1414462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21B75DD-E410-41D7-813E-2C8F63669016}"/>
              </a:ext>
            </a:extLst>
          </p:cNvPr>
          <p:cNvGrpSpPr/>
          <p:nvPr/>
        </p:nvGrpSpPr>
        <p:grpSpPr>
          <a:xfrm>
            <a:off x="2989263" y="4208231"/>
            <a:ext cx="2971800" cy="1076874"/>
            <a:chOff x="2936806" y="4206725"/>
            <a:chExt cx="2971800" cy="1076874"/>
          </a:xfrm>
        </p:grpSpPr>
        <p:sp>
          <p:nvSpPr>
            <p:cNvPr id="12" name="Rounded Rectangle 2">
              <a:extLst>
                <a:ext uri="{FF2B5EF4-FFF2-40B4-BE49-F238E27FC236}">
                  <a16:creationId xmlns:a16="http://schemas.microsoft.com/office/drawing/2014/main" id="{7282FA50-DB3F-4E05-A281-A86E1F892DBC}"/>
                </a:ext>
              </a:extLst>
            </p:cNvPr>
            <p:cNvSpPr/>
            <p:nvPr/>
          </p:nvSpPr>
          <p:spPr>
            <a:xfrm>
              <a:off x="2936806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DEE422A-2C10-45C6-A58F-78E6D9408F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736303"/>
                </p:ext>
              </p:extLst>
            </p:nvPr>
          </p:nvGraphicFramePr>
          <p:xfrm>
            <a:off x="3565132" y="4334274"/>
            <a:ext cx="141287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10" imgW="622080" imgH="419040" progId="Equation.DSMT4">
                    <p:embed/>
                  </p:oleObj>
                </mc:Choice>
                <mc:Fallback>
                  <p:oleObj name="Equation" r:id="rId10" imgW="622080" imgH="4190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DEE422A-2C10-45C6-A58F-78E6D9408F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65132" y="4334274"/>
                          <a:ext cx="1412875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3CA629C-21CC-415B-BF6C-53A2A6F2247E}"/>
              </a:ext>
            </a:extLst>
          </p:cNvPr>
          <p:cNvGrpSpPr/>
          <p:nvPr/>
        </p:nvGrpSpPr>
        <p:grpSpPr>
          <a:xfrm>
            <a:off x="2989263" y="2667000"/>
            <a:ext cx="2971800" cy="1066800"/>
            <a:chOff x="2936806" y="2667000"/>
            <a:chExt cx="2971800" cy="1066800"/>
          </a:xfrm>
        </p:grpSpPr>
        <p:sp>
          <p:nvSpPr>
            <p:cNvPr id="15" name="Rounded Rectangle 2">
              <a:extLst>
                <a:ext uri="{FF2B5EF4-FFF2-40B4-BE49-F238E27FC236}">
                  <a16:creationId xmlns:a16="http://schemas.microsoft.com/office/drawing/2014/main" id="{06CF68E0-1E8B-4AD3-B113-6427B9E63200}"/>
                </a:ext>
              </a:extLst>
            </p:cNvPr>
            <p:cNvSpPr/>
            <p:nvPr/>
          </p:nvSpPr>
          <p:spPr>
            <a:xfrm>
              <a:off x="2936806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1CE7874-FA0F-4A96-82A9-83AE4C825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973448"/>
                </p:ext>
              </p:extLst>
            </p:nvPr>
          </p:nvGraphicFramePr>
          <p:xfrm>
            <a:off x="3528943" y="2813050"/>
            <a:ext cx="520700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61CE7874-FA0F-4A96-82A9-83AE4C825A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28943" y="2813050"/>
                          <a:ext cx="520700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948EF4E-1F41-4371-8B9C-33DAC22E4FFE}"/>
              </a:ext>
            </a:extLst>
          </p:cNvPr>
          <p:cNvGrpSpPr/>
          <p:nvPr/>
        </p:nvGrpSpPr>
        <p:grpSpPr>
          <a:xfrm>
            <a:off x="7138677" y="4206725"/>
            <a:ext cx="2971800" cy="1066800"/>
            <a:chOff x="7138677" y="4206725"/>
            <a:chExt cx="2971800" cy="1066800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6C1A3118-6926-45CE-A14C-983461E09C0A}"/>
                </a:ext>
              </a:extLst>
            </p:cNvPr>
            <p:cNvSpPr/>
            <p:nvPr/>
          </p:nvSpPr>
          <p:spPr>
            <a:xfrm>
              <a:off x="7138677" y="4206725"/>
              <a:ext cx="2971800" cy="10668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241F55D-F845-409A-B53B-61EFD0753B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068106"/>
                </p:ext>
              </p:extLst>
            </p:nvPr>
          </p:nvGraphicFramePr>
          <p:xfrm>
            <a:off x="7772400" y="4337050"/>
            <a:ext cx="51911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241F55D-F845-409A-B53B-61EFD0753B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72400" y="4337050"/>
                          <a:ext cx="519113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D68779D-4278-4224-ACE6-C1A6B4EC6CB6}"/>
              </a:ext>
            </a:extLst>
          </p:cNvPr>
          <p:cNvGrpSpPr/>
          <p:nvPr/>
        </p:nvGrpSpPr>
        <p:grpSpPr>
          <a:xfrm>
            <a:off x="7138677" y="2667000"/>
            <a:ext cx="2971800" cy="1078230"/>
            <a:chOff x="7138677" y="2667000"/>
            <a:chExt cx="2971800" cy="1078230"/>
          </a:xfrm>
        </p:grpSpPr>
        <p:sp>
          <p:nvSpPr>
            <p:cNvPr id="21" name="Rounded Rectangle 2">
              <a:extLst>
                <a:ext uri="{FF2B5EF4-FFF2-40B4-BE49-F238E27FC236}">
                  <a16:creationId xmlns:a16="http://schemas.microsoft.com/office/drawing/2014/main" id="{17A5193F-724E-421E-B0B8-A3EC7286ED48}"/>
                </a:ext>
              </a:extLst>
            </p:cNvPr>
            <p:cNvSpPr/>
            <p:nvPr/>
          </p:nvSpPr>
          <p:spPr>
            <a:xfrm>
              <a:off x="7138677" y="2667000"/>
              <a:ext cx="2971800" cy="10668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F8ACB024-A87C-440B-99D2-C52BE6E1DD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359743"/>
                </p:ext>
              </p:extLst>
            </p:nvPr>
          </p:nvGraphicFramePr>
          <p:xfrm>
            <a:off x="7731125" y="2795905"/>
            <a:ext cx="141287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6" imgW="622080" imgH="419040" progId="Equation.DSMT4">
                    <p:embed/>
                  </p:oleObj>
                </mc:Choice>
                <mc:Fallback>
                  <p:oleObj name="Equation" r:id="rId16" imgW="622080" imgH="419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F8ACB024-A87C-440B-99D2-C52BE6E1DD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31125" y="2795905"/>
                          <a:ext cx="1412875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62626788-DB7B-43CC-8897-19FA713AD87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896" y="5297558"/>
            <a:ext cx="2590800" cy="155448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FDFE43C-7660-4D9B-A795-FC220E11969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409" y="5303520"/>
            <a:ext cx="2017773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81400" y="26504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Nobita cậu thật giỏi quá đi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E74C6961-51AD-4905-A153-CE649166EAB6}"/>
              </a:ext>
            </a:extLst>
          </p:cNvPr>
          <p:cNvSpPr/>
          <p:nvPr/>
        </p:nvSpPr>
        <p:spPr>
          <a:xfrm>
            <a:off x="8458200" y="6927"/>
            <a:ext cx="3505200" cy="1364673"/>
          </a:xfrm>
          <a:prstGeom prst="cloudCallout">
            <a:avLst>
              <a:gd name="adj1" fmla="val -40622"/>
              <a:gd name="adj2" fmla="val 7054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hi, cám ơn </a:t>
            </a:r>
          </a:p>
          <a:p>
            <a:pPr algn="ctr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ạn đã giúp mình nha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54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40;p39">
            <a:extLst>
              <a:ext uri="{FF2B5EF4-FFF2-40B4-BE49-F238E27FC236}">
                <a16:creationId xmlns:a16="http://schemas.microsoft.com/office/drawing/2014/main" id="{22DDCE25-EA21-4B82-B72D-6CCA35665961}"/>
              </a:ext>
            </a:extLst>
          </p:cNvPr>
          <p:cNvSpPr txBox="1"/>
          <p:nvPr/>
        </p:nvSpPr>
        <p:spPr>
          <a:xfrm>
            <a:off x="3117137" y="304800"/>
            <a:ext cx="5957725" cy="609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vi-VN" sz="40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IỂM TRA BÀI CŨ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D24B48-3B71-4637-901D-D36C5475F77E}"/>
              </a:ext>
            </a:extLst>
          </p:cNvPr>
          <p:cNvSpPr txBox="1"/>
          <p:nvPr/>
        </p:nvSpPr>
        <p:spPr>
          <a:xfrm>
            <a:off x="266700" y="1669774"/>
            <a:ext cx="1165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iền đúng sai cho mỗi câu sau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448ED4-D2C6-4D8B-8D42-4EA429668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54697"/>
              </p:ext>
            </p:extLst>
          </p:nvPr>
        </p:nvGraphicFramePr>
        <p:xfrm>
          <a:off x="650803" y="2362716"/>
          <a:ext cx="16813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448ED4-D2C6-4D8B-8D42-4EA429668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803" y="2362716"/>
                        <a:ext cx="168131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DF9CA4-C730-45BC-A512-15A014F2A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76306"/>
              </p:ext>
            </p:extLst>
          </p:nvPr>
        </p:nvGraphicFramePr>
        <p:xfrm>
          <a:off x="660811" y="3326202"/>
          <a:ext cx="16813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DF9CA4-C730-45BC-A512-15A014F2A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811" y="3326202"/>
                        <a:ext cx="168131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4DA2B6-AFA4-476C-A7CF-EFE1B68DB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25253"/>
              </p:ext>
            </p:extLst>
          </p:nvPr>
        </p:nvGraphicFramePr>
        <p:xfrm>
          <a:off x="645453" y="4289688"/>
          <a:ext cx="17403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4DA2B6-AFA4-476C-A7CF-EFE1B68DB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453" y="4289688"/>
                        <a:ext cx="17403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EBF9B3-3C47-4DD0-83E7-E2EB54E7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10709"/>
              </p:ext>
            </p:extLst>
          </p:nvPr>
        </p:nvGraphicFramePr>
        <p:xfrm>
          <a:off x="615956" y="5247861"/>
          <a:ext cx="179930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EBF9B3-3C47-4DD0-83E7-E2EB54E7C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956" y="5247861"/>
                        <a:ext cx="179930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D0C7832-7732-44A7-9C9B-7EAC675F6145}"/>
              </a:ext>
            </a:extLst>
          </p:cNvPr>
          <p:cNvSpPr txBox="1"/>
          <p:nvPr/>
        </p:nvSpPr>
        <p:spPr>
          <a:xfrm>
            <a:off x="2590801" y="255830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mọi m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9B9CE0-3CE8-4A91-AAF8-A5B1865823B5}"/>
              </a:ext>
            </a:extLst>
          </p:cNvPr>
          <p:cNvSpPr txBox="1"/>
          <p:nvPr/>
        </p:nvSpPr>
        <p:spPr>
          <a:xfrm>
            <a:off x="2590801" y="3521792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m ≠ 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2E3DFC-D35E-4167-9AC6-28520BCEE865}"/>
              </a:ext>
            </a:extLst>
          </p:cNvPr>
          <p:cNvSpPr txBox="1"/>
          <p:nvPr/>
        </p:nvSpPr>
        <p:spPr>
          <a:xfrm>
            <a:off x="2621838" y="4485278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mọi 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5118226-8017-4BF7-A315-07AF0AC4E569}"/>
                  </a:ext>
                </a:extLst>
              </p:cNvPr>
              <p:cNvSpPr txBox="1"/>
              <p:nvPr/>
            </p:nvSpPr>
            <p:spPr>
              <a:xfrm>
                <a:off x="2621837" y="5443451"/>
                <a:ext cx="28645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n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C(a, b)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5118226-8017-4BF7-A315-07AF0AC4E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37" y="5443451"/>
                <a:ext cx="2864563" cy="523220"/>
              </a:xfrm>
              <a:prstGeom prst="rect">
                <a:avLst/>
              </a:prstGeom>
              <a:blipFill>
                <a:blip r:embed="rId12"/>
                <a:stretch>
                  <a:fillRect l="-425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Alternate Process 13">
            <a:extLst>
              <a:ext uri="{FF2B5EF4-FFF2-40B4-BE49-F238E27FC236}">
                <a16:creationId xmlns:a16="http://schemas.microsoft.com/office/drawing/2014/main" id="{C7E99428-A9F1-4039-B9A7-FBD73774F623}"/>
              </a:ext>
            </a:extLst>
          </p:cNvPr>
          <p:cNvSpPr/>
          <p:nvPr/>
        </p:nvSpPr>
        <p:spPr>
          <a:xfrm>
            <a:off x="6477000" y="2558306"/>
            <a:ext cx="1295400" cy="523220"/>
          </a:xfrm>
          <a:prstGeom prst="flowChartAlternateProcess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Alternate Process 14">
            <a:extLst>
              <a:ext uri="{FF2B5EF4-FFF2-40B4-BE49-F238E27FC236}">
                <a16:creationId xmlns:a16="http://schemas.microsoft.com/office/drawing/2014/main" id="{B87301EF-7621-4BBC-9F27-14DE5AE2E0DC}"/>
              </a:ext>
            </a:extLst>
          </p:cNvPr>
          <p:cNvSpPr/>
          <p:nvPr/>
        </p:nvSpPr>
        <p:spPr>
          <a:xfrm>
            <a:off x="6476999" y="3521792"/>
            <a:ext cx="1295401" cy="523220"/>
          </a:xfrm>
          <a:prstGeom prst="flowChartAlternateProcess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Alternate Process 15">
            <a:extLst>
              <a:ext uri="{FF2B5EF4-FFF2-40B4-BE49-F238E27FC236}">
                <a16:creationId xmlns:a16="http://schemas.microsoft.com/office/drawing/2014/main" id="{DD878330-CE41-44C2-B997-ABDC9AC2A1E2}"/>
              </a:ext>
            </a:extLst>
          </p:cNvPr>
          <p:cNvSpPr/>
          <p:nvPr/>
        </p:nvSpPr>
        <p:spPr>
          <a:xfrm>
            <a:off x="6480312" y="4479965"/>
            <a:ext cx="1292087" cy="523220"/>
          </a:xfrm>
          <a:prstGeom prst="flowChartAlternateProcess">
            <a:avLst/>
          </a:pr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Alternate Process 16">
            <a:extLst>
              <a:ext uri="{FF2B5EF4-FFF2-40B4-BE49-F238E27FC236}">
                <a16:creationId xmlns:a16="http://schemas.microsoft.com/office/drawing/2014/main" id="{825690AE-3393-4102-963D-401BFD827DE3}"/>
              </a:ext>
            </a:extLst>
          </p:cNvPr>
          <p:cNvSpPr/>
          <p:nvPr/>
        </p:nvSpPr>
        <p:spPr>
          <a:xfrm>
            <a:off x="6476999" y="5443451"/>
            <a:ext cx="1292087" cy="523220"/>
          </a:xfrm>
          <a:prstGeom prst="flowChartAlternateProcess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9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8000" t="-20000" r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BCBB2AAE-BFBE-4340-B307-173DDD42E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1845"/>
            <a:ext cx="6553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</a:pPr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ỆM VỤ VỀ NHÀ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3D3E5F3-9C22-4F6E-BBDF-F999A7228808}"/>
              </a:ext>
            </a:extLst>
          </p:cNvPr>
          <p:cNvGrpSpPr/>
          <p:nvPr/>
        </p:nvGrpSpPr>
        <p:grpSpPr>
          <a:xfrm>
            <a:off x="762000" y="1295401"/>
            <a:ext cx="6553200" cy="3876019"/>
            <a:chOff x="762000" y="1295401"/>
            <a:chExt cx="6553200" cy="3876019"/>
          </a:xfrm>
        </p:grpSpPr>
        <p:sp>
          <p:nvSpPr>
            <p:cNvPr id="4" name="Rectangle 1">
              <a:extLst>
                <a:ext uri="{FF2B5EF4-FFF2-40B4-BE49-F238E27FC236}">
                  <a16:creationId xmlns:a16="http://schemas.microsoft.com/office/drawing/2014/main" id="{8BC23C73-BFEF-4548-8B34-5EC829AD6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3962400"/>
              <a:ext cx="6553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</a:tabLst>
              </a:pP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4</a:t>
              </a:r>
              <a:r>
                <a:rPr lang="en-US" sz="280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, 5 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–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38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1">
              <a:extLst>
                <a:ext uri="{FF2B5EF4-FFF2-40B4-BE49-F238E27FC236}">
                  <a16:creationId xmlns:a16="http://schemas.microsoft.com/office/drawing/2014/main" id="{BBDF65FB-D790-4204-BBBD-B51AE1891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1295401"/>
              <a:ext cx="65532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</a:tabLst>
              </a:pP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ững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ội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dung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1">
              <a:extLst>
                <a:ext uri="{FF2B5EF4-FFF2-40B4-BE49-F238E27FC236}">
                  <a16:creationId xmlns:a16="http://schemas.microsoft.com/office/drawing/2014/main" id="{965AA332-19C5-4288-9073-D0C1DDFC6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2362201"/>
              <a:ext cx="65532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</a:tabLst>
              </a:pP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ơ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ản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(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ia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1">
              <a:extLst>
                <a:ext uri="{FF2B5EF4-FFF2-40B4-BE49-F238E27FC236}">
                  <a16:creationId xmlns:a16="http://schemas.microsoft.com/office/drawing/2014/main" id="{33BF325C-7C74-41D5-96A5-41A0E8FB8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3352800"/>
              <a:ext cx="6553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</a:tabLst>
              </a:pP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ắm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ững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1">
              <a:extLst>
                <a:ext uri="{FF2B5EF4-FFF2-40B4-BE49-F238E27FC236}">
                  <a16:creationId xmlns:a16="http://schemas.microsoft.com/office/drawing/2014/main" id="{9FD4E0FC-3E40-4285-B099-F4DE4167C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648200"/>
              <a:ext cx="6553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</a:tabLst>
              </a:pPr>
              <a:r>
                <a:rPr lang="nl-NL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 Soạn trước bài: </a:t>
              </a:r>
              <a:r>
                <a:rPr lang="nl-NL" sz="280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Rút gọn </a:t>
              </a:r>
              <a:r>
                <a:rPr lang="nl-NL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hân thức</a:t>
              </a:r>
              <a:endParaRPr lang="nl-NL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7843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12636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t="-8000" r="-4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59DC0D-73A5-4A74-8568-9C6CF19B1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78926"/>
              </p:ext>
            </p:extLst>
          </p:nvPr>
        </p:nvGraphicFramePr>
        <p:xfrm>
          <a:off x="1994452" y="1172943"/>
          <a:ext cx="464574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59DC0D-73A5-4A74-8568-9C6CF19B1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4452" y="1172943"/>
                        <a:ext cx="464574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771674-C062-4604-9EF4-BBBC5B06C65B}"/>
              </a:ext>
            </a:extLst>
          </p:cNvPr>
          <p:cNvSpPr txBox="1"/>
          <p:nvPr/>
        </p:nvSpPr>
        <p:spPr>
          <a:xfrm>
            <a:off x="228600" y="1318013"/>
            <a:ext cx="1005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 em			                  đúng hay sai</a:t>
            </a:r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40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8D75485-5D0A-42E5-B730-054B446C3F4A}"/>
              </a:ext>
            </a:extLst>
          </p:cNvPr>
          <p:cNvSpPr txBox="1"/>
          <p:nvPr/>
        </p:nvSpPr>
        <p:spPr>
          <a:xfrm>
            <a:off x="-6626" y="1258669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2</a:t>
            </a:r>
            <a:r>
              <a:rPr lang="vi-VN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TÍNH CHẤT CƠ BẢN CỦA PHÂN THỨC</a:t>
            </a:r>
          </a:p>
        </p:txBody>
      </p:sp>
    </p:spTree>
    <p:extLst>
      <p:ext uri="{BB962C8B-B14F-4D97-AF65-F5344CB8AC3E}">
        <p14:creationId xmlns:p14="http://schemas.microsoft.com/office/powerpoint/2010/main" val="306881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A9E9CC-2938-45F1-85F8-E571C6222BE8}"/>
              </a:ext>
            </a:extLst>
          </p:cNvPr>
          <p:cNvSpPr txBox="1"/>
          <p:nvPr/>
        </p:nvSpPr>
        <p:spPr>
          <a:xfrm>
            <a:off x="838200" y="457200"/>
            <a:ext cx="2438400" cy="58477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id="{F6277448-74AF-4D91-8F1A-E9503A621BB2}"/>
              </a:ext>
            </a:extLst>
          </p:cNvPr>
          <p:cNvSpPr/>
          <p:nvPr/>
        </p:nvSpPr>
        <p:spPr>
          <a:xfrm>
            <a:off x="2362200" y="1803974"/>
            <a:ext cx="9677400" cy="1929826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ắm được tính chất cơ bản của phân thức</a:t>
            </a:r>
          </a:p>
          <a:p>
            <a:pPr algn="just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ểu quy tắc đổi dấu suy ra từ tính chất cơ bản của phân thức.</a:t>
            </a:r>
            <a:endParaRPr lang="vi-VN" sz="240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ểu tính chất cơ bản của phân thức là cơ sở cho việc rút gọn phân thức.</a:t>
            </a:r>
            <a:endParaRPr lang="vi-VN" sz="240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 dụng linh hoạt tính chất của phân thức và quy tắc đổi dấu để tìm phân thức bằng phân thức ban đầu</a:t>
            </a:r>
            <a:r>
              <a:rPr lang="en-US" sz="18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Pentagon 5">
            <a:extLst>
              <a:ext uri="{FF2B5EF4-FFF2-40B4-BE49-F238E27FC236}">
                <a16:creationId xmlns:a16="http://schemas.microsoft.com/office/drawing/2014/main" id="{20FA4D51-C47C-416F-B008-EA240FAC1541}"/>
              </a:ext>
            </a:extLst>
          </p:cNvPr>
          <p:cNvSpPr/>
          <p:nvPr/>
        </p:nvSpPr>
        <p:spPr>
          <a:xfrm>
            <a:off x="152400" y="1803974"/>
            <a:ext cx="2057400" cy="1929826"/>
          </a:xfrm>
          <a:prstGeom prst="homePlat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Alternate Process 7">
            <a:extLst>
              <a:ext uri="{FF2B5EF4-FFF2-40B4-BE49-F238E27FC236}">
                <a16:creationId xmlns:a16="http://schemas.microsoft.com/office/drawing/2014/main" id="{73FB67E6-653C-4783-8857-0D05BFC97E15}"/>
              </a:ext>
            </a:extLst>
          </p:cNvPr>
          <p:cNvSpPr/>
          <p:nvPr/>
        </p:nvSpPr>
        <p:spPr>
          <a:xfrm>
            <a:off x="2362200" y="3867834"/>
            <a:ext cx="9677400" cy="1789331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 học sinh </a:t>
            </a:r>
            <a:r>
              <a:rPr lang="pt-BR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 triển năng lực hoạt động trí tuệ chung: từ ví dụ, bài toán cụ thể khái quát hóa thành tính chất.</a:t>
            </a:r>
            <a:endParaRPr lang="vi-VN" sz="240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de-DE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 triển thói quen quan sát kỹ đề bài toán và khả năng lực vận dụng  quy tắc để định hướng cách làm nhận biết phân thức bằng nhau.</a:t>
            </a:r>
            <a:endParaRPr lang="vi-VN" sz="240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Arrow: Pentagon 8">
            <a:extLst>
              <a:ext uri="{FF2B5EF4-FFF2-40B4-BE49-F238E27FC236}">
                <a16:creationId xmlns:a16="http://schemas.microsoft.com/office/drawing/2014/main" id="{C42AE292-067A-4539-85EF-5F221546CFC1}"/>
              </a:ext>
            </a:extLst>
          </p:cNvPr>
          <p:cNvSpPr/>
          <p:nvPr/>
        </p:nvSpPr>
        <p:spPr>
          <a:xfrm>
            <a:off x="152400" y="3867834"/>
            <a:ext cx="2057400" cy="1789331"/>
          </a:xfrm>
          <a:prstGeom prst="homePlat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</a:p>
          <a:p>
            <a:pPr algn="ctr"/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8395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3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1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3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6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CA85FA1-FDC4-4097-A843-E994ABE1A665}"/>
              </a:ext>
            </a:extLst>
          </p:cNvPr>
          <p:cNvSpPr/>
          <p:nvPr/>
        </p:nvSpPr>
        <p:spPr>
          <a:xfrm>
            <a:off x="0" y="0"/>
            <a:ext cx="6035040" cy="33832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20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phân thức    . Nhân cả tử và mẫu của phân thức này vớ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ồ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hức vừa nhận được với phân thức đã ch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95BDE4-A697-4B4F-AE72-A204FC5556F0}"/>
              </a:ext>
            </a:extLst>
          </p:cNvPr>
          <p:cNvSpPr/>
          <p:nvPr/>
        </p:nvSpPr>
        <p:spPr>
          <a:xfrm>
            <a:off x="6156960" y="0"/>
            <a:ext cx="6035040" cy="338328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20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phân thức    . Nhân cả tử và mẫu của phân thức này vớ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y – 1)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ồ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hức vừa nhận được với phân thức đã ch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1C2AB9-945D-4136-9599-5106AF173548}"/>
              </a:ext>
            </a:extLst>
          </p:cNvPr>
          <p:cNvSpPr/>
          <p:nvPr/>
        </p:nvSpPr>
        <p:spPr>
          <a:xfrm>
            <a:off x="0" y="3474721"/>
            <a:ext cx="6035040" cy="338328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algn="just">
              <a:lnSpc>
                <a:spcPct val="20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phân thức        . Chia cả tử và mẫu của phân thức này vớ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ồ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hức vừa nhận được với phân thức đã ch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85757A-BD35-4357-9CDA-C6A270A1B22C}"/>
              </a:ext>
            </a:extLst>
          </p:cNvPr>
          <p:cNvSpPr/>
          <p:nvPr/>
        </p:nvSpPr>
        <p:spPr>
          <a:xfrm>
            <a:off x="6156960" y="3474721"/>
            <a:ext cx="6035040" cy="338328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algn="just">
              <a:lnSpc>
                <a:spcPct val="20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phân thức        . Chia cả tử và mẫu của phân thức này vớ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vi-V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ồi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hức vừa nhận được với phân thức đã ch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D33CA4-50DB-4C50-B169-E374D2D6C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85408"/>
              </p:ext>
            </p:extLst>
          </p:nvPr>
        </p:nvGraphicFramePr>
        <p:xfrm>
          <a:off x="1994452" y="1017104"/>
          <a:ext cx="249381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90440" imgH="558720" progId="Equation.DSMT4">
                  <p:embed/>
                </p:oleObj>
              </mc:Choice>
              <mc:Fallback>
                <p:oleObj name="Equation" r:id="rId3" imgW="190440" imgH="55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D33CA4-50DB-4C50-B169-E374D2D6C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4452" y="1017104"/>
                        <a:ext cx="249381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E4B43E6-66AE-4D50-8DCB-8E21A2C52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5570"/>
              </p:ext>
            </p:extLst>
          </p:nvPr>
        </p:nvGraphicFramePr>
        <p:xfrm>
          <a:off x="8134350" y="984250"/>
          <a:ext cx="265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E4B43E6-66AE-4D50-8DCB-8E21A2C52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4350" y="984250"/>
                        <a:ext cx="26511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3ABB7C-F472-453F-AC09-C690EC230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65986"/>
              </p:ext>
            </p:extLst>
          </p:nvPr>
        </p:nvGraphicFramePr>
        <p:xfrm>
          <a:off x="2139566" y="4446104"/>
          <a:ext cx="67983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3ABB7C-F472-453F-AC09-C690EC230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9566" y="4446104"/>
                        <a:ext cx="679834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633729-6568-404D-8556-CBB37F53D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08772"/>
              </p:ext>
            </p:extLst>
          </p:nvPr>
        </p:nvGraphicFramePr>
        <p:xfrm>
          <a:off x="8124757" y="4443413"/>
          <a:ext cx="9128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495000" imgH="444240" progId="Equation.DSMT4">
                  <p:embed/>
                </p:oleObj>
              </mc:Choice>
              <mc:Fallback>
                <p:oleObj name="Equation" r:id="rId9" imgW="49500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5633729-6568-404D-8556-CBB37F53D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4757" y="4443413"/>
                        <a:ext cx="9128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288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0C55727-C7CD-4E57-92B1-2669567DAC8B}"/>
              </a:ext>
            </a:extLst>
          </p:cNvPr>
          <p:cNvSpPr txBox="1"/>
          <p:nvPr/>
        </p:nvSpPr>
        <p:spPr>
          <a:xfrm>
            <a:off x="4000500" y="762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2E68FD-5F2D-44EE-9E01-E973322373AE}"/>
              </a:ext>
            </a:extLst>
          </p:cNvPr>
          <p:cNvCxnSpPr>
            <a:stCxn id="4" idx="2"/>
          </p:cNvCxnSpPr>
          <p:nvPr/>
        </p:nvCxnSpPr>
        <p:spPr>
          <a:xfrm>
            <a:off x="6096000" y="722531"/>
            <a:ext cx="0" cy="6135469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8B4C0229-F38F-42C6-B02B-86E55818A35E}"/>
              </a:ext>
            </a:extLst>
          </p:cNvPr>
          <p:cNvGrpSpPr/>
          <p:nvPr/>
        </p:nvGrpSpPr>
        <p:grpSpPr>
          <a:xfrm>
            <a:off x="314633" y="641265"/>
            <a:ext cx="5745726" cy="5428920"/>
            <a:chOff x="314633" y="641265"/>
            <a:chExt cx="5745726" cy="542892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2924748-3599-4AE3-B394-F774DE90A8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762543"/>
                </p:ext>
              </p:extLst>
            </p:nvPr>
          </p:nvGraphicFramePr>
          <p:xfrm>
            <a:off x="558541" y="1566502"/>
            <a:ext cx="263683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4" imgW="2743369" imgH="951042" progId="Equation.DSMT4">
                    <p:embed/>
                  </p:oleObj>
                </mc:Choice>
                <mc:Fallback>
                  <p:oleObj name="Equation" r:id="rId4" imgW="2743369" imgH="951042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2924748-3599-4AE3-B394-F774DE90A8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541" y="1566502"/>
                          <a:ext cx="2636837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4263AE5-6BED-43C6-A44B-26D7DB5ED04A}"/>
                </a:ext>
              </a:extLst>
            </p:cNvPr>
            <p:cNvSpPr txBox="1"/>
            <p:nvPr/>
          </p:nvSpPr>
          <p:spPr>
            <a:xfrm>
              <a:off x="314633" y="735553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tử và mẫu     với (x + 2) ta được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BC866FD-A817-4D9F-BE6D-0904079157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896573"/>
                </p:ext>
              </p:extLst>
            </p:nvPr>
          </p:nvGraphicFramePr>
          <p:xfrm>
            <a:off x="2726271" y="641265"/>
            <a:ext cx="300558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BC866FD-A817-4D9F-BE6D-0904079157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26271" y="641265"/>
                          <a:ext cx="300558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3C19F06-CE8B-4182-9A63-406F68ED1037}"/>
                </a:ext>
              </a:extLst>
            </p:cNvPr>
            <p:cNvSpPr txBox="1"/>
            <p:nvPr/>
          </p:nvSpPr>
          <p:spPr>
            <a:xfrm>
              <a:off x="385917" y="2742768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 sánh      và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1A5D75A-A7BF-481D-A2AE-77460539E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137313"/>
                </p:ext>
              </p:extLst>
            </p:nvPr>
          </p:nvGraphicFramePr>
          <p:xfrm>
            <a:off x="1514541" y="2651760"/>
            <a:ext cx="300558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1A5D75A-A7BF-481D-A2AE-77460539E5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14541" y="2651760"/>
                          <a:ext cx="300558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C776B3C-A8B8-4DBF-8015-CFBD40EAE8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060854"/>
                </p:ext>
              </p:extLst>
            </p:nvPr>
          </p:nvGraphicFramePr>
          <p:xfrm>
            <a:off x="2227739" y="2628900"/>
            <a:ext cx="1022464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9" imgW="520560" imgH="419040" progId="Equation.DSMT4">
                    <p:embed/>
                  </p:oleObj>
                </mc:Choice>
                <mc:Fallback>
                  <p:oleObj name="Equation" r:id="rId9" imgW="520560" imgH="419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C776B3C-A8B8-4DBF-8015-CFBD40EAE8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27739" y="2628900"/>
                          <a:ext cx="1022464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1420D94-A352-4FFF-8ADB-C6275E76A3B8}"/>
                </a:ext>
              </a:extLst>
            </p:cNvPr>
            <p:cNvSpPr txBox="1"/>
            <p:nvPr/>
          </p:nvSpPr>
          <p:spPr>
            <a:xfrm>
              <a:off x="421559" y="3628042"/>
              <a:ext cx="5638800" cy="2241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(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2x).3 = 3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6x</a:t>
              </a: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(3x + 6).x = 3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6x</a:t>
              </a: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2x).3 = (3x + 6).x</a:t>
              </a: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09D20B8D-D36D-4E06-9A26-E6EBFEF84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655442"/>
                </p:ext>
              </p:extLst>
            </p:nvPr>
          </p:nvGraphicFramePr>
          <p:xfrm>
            <a:off x="901148" y="5247860"/>
            <a:ext cx="157162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1" imgW="799920" imgH="419040" progId="Equation.DSMT4">
                    <p:embed/>
                  </p:oleObj>
                </mc:Choice>
                <mc:Fallback>
                  <p:oleObj name="Equation" r:id="rId11" imgW="799920" imgH="419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09D20B8D-D36D-4E06-9A26-E6EBFEF842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1148" y="5247860"/>
                          <a:ext cx="1571625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DA40152-3B52-4FF9-9DF5-5F8250530D64}"/>
              </a:ext>
            </a:extLst>
          </p:cNvPr>
          <p:cNvGrpSpPr/>
          <p:nvPr/>
        </p:nvGrpSpPr>
        <p:grpSpPr>
          <a:xfrm>
            <a:off x="6238568" y="615950"/>
            <a:ext cx="5685108" cy="5479015"/>
            <a:chOff x="6238568" y="615950"/>
            <a:chExt cx="5685108" cy="5479015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6226103-EE40-4278-AAF2-239BBEF8F1A9}"/>
                </a:ext>
              </a:extLst>
            </p:cNvPr>
            <p:cNvSpPr txBox="1"/>
            <p:nvPr/>
          </p:nvSpPr>
          <p:spPr>
            <a:xfrm>
              <a:off x="6238568" y="735553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tử và mẫu     với (2y – 1) ta được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4AF75C2-47E2-4F1D-8E72-C12C4FA3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054087"/>
                </p:ext>
              </p:extLst>
            </p:nvPr>
          </p:nvGraphicFramePr>
          <p:xfrm>
            <a:off x="8650288" y="615950"/>
            <a:ext cx="300037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3" imgW="152280" imgH="419040" progId="Equation.DSMT4">
                    <p:embed/>
                  </p:oleObj>
                </mc:Choice>
                <mc:Fallback>
                  <p:oleObj name="Equation" r:id="rId13" imgW="152280" imgH="419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D4AF75C2-47E2-4F1D-8E72-C12C4FA3B4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50288" y="615950"/>
                          <a:ext cx="300037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F40B975-F0D2-4A5A-A2DA-26553962C5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562183"/>
                </p:ext>
              </p:extLst>
            </p:nvPr>
          </p:nvGraphicFramePr>
          <p:xfrm>
            <a:off x="6473825" y="1568450"/>
            <a:ext cx="261778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15" imgW="1333440" imgH="419040" progId="Equation.DSMT4">
                    <p:embed/>
                  </p:oleObj>
                </mc:Choice>
                <mc:Fallback>
                  <p:oleObj name="Equation" r:id="rId15" imgW="1333440" imgH="419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F40B975-F0D2-4A5A-A2DA-26553962C5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73825" y="1568450"/>
                          <a:ext cx="2617788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17A413B-5C58-43BC-83D9-784B0D87C03F}"/>
                </a:ext>
              </a:extLst>
            </p:cNvPr>
            <p:cNvSpPr txBox="1"/>
            <p:nvPr/>
          </p:nvSpPr>
          <p:spPr>
            <a:xfrm>
              <a:off x="6284876" y="2742768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 sánh      và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3947700-DF5C-469B-9970-B7CCFAD2E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89897"/>
                </p:ext>
              </p:extLst>
            </p:nvPr>
          </p:nvGraphicFramePr>
          <p:xfrm>
            <a:off x="7433551" y="2658925"/>
            <a:ext cx="297968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17" imgW="152280" imgH="419040" progId="Equation.DSMT4">
                    <p:embed/>
                  </p:oleObj>
                </mc:Choice>
                <mc:Fallback>
                  <p:oleObj name="Equation" r:id="rId17" imgW="152280" imgH="419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3947700-DF5C-469B-9970-B7CCFAD2E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33551" y="2658925"/>
                          <a:ext cx="297968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81641BD-CA35-485D-8246-0F25B918C3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894736"/>
                </p:ext>
              </p:extLst>
            </p:nvPr>
          </p:nvGraphicFramePr>
          <p:xfrm>
            <a:off x="8205788" y="2659063"/>
            <a:ext cx="10461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18" imgW="533160" imgH="419040" progId="Equation.DSMT4">
                    <p:embed/>
                  </p:oleObj>
                </mc:Choice>
                <mc:Fallback>
                  <p:oleObj name="Equation" r:id="rId18" imgW="533160" imgH="4190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981641BD-CA35-485D-8246-0F25B918C3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05788" y="2659063"/>
                          <a:ext cx="1046162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A60BB0-ABB1-4FBD-B91A-86EC6339AAA3}"/>
                </a:ext>
              </a:extLst>
            </p:cNvPr>
            <p:cNvSpPr txBox="1"/>
            <p:nvPr/>
          </p:nvSpPr>
          <p:spPr>
            <a:xfrm>
              <a:off x="6284876" y="3628042"/>
              <a:ext cx="5638800" cy="2241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(4y – 2).y = 4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y</a:t>
              </a: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(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y).2 = 4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y</a:t>
              </a: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y – 2).y = (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y).2</a:t>
              </a: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69A62F3-4EC8-4879-88EE-80F94885CD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715431"/>
                </p:ext>
              </p:extLst>
            </p:nvPr>
          </p:nvGraphicFramePr>
          <p:xfrm>
            <a:off x="6611937" y="5271052"/>
            <a:ext cx="1770063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20" imgW="901440" imgH="419040" progId="Equation.DSMT4">
                    <p:embed/>
                  </p:oleObj>
                </mc:Choice>
                <mc:Fallback>
                  <p:oleObj name="Equation" r:id="rId20" imgW="901440" imgH="419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69A62F3-4EC8-4879-88EE-80F94885CD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11937" y="5271052"/>
                          <a:ext cx="1770063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46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8E6C3A-E65D-4961-AD4E-0009C6417E95}"/>
              </a:ext>
            </a:extLst>
          </p:cNvPr>
          <p:cNvSpPr txBox="1"/>
          <p:nvPr/>
        </p:nvSpPr>
        <p:spPr>
          <a:xfrm>
            <a:off x="4000500" y="762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F95A67-85F5-44C9-84A5-42720FF227B4}"/>
              </a:ext>
            </a:extLst>
          </p:cNvPr>
          <p:cNvCxnSpPr>
            <a:stCxn id="4" idx="2"/>
          </p:cNvCxnSpPr>
          <p:nvPr/>
        </p:nvCxnSpPr>
        <p:spPr>
          <a:xfrm>
            <a:off x="6096000" y="722531"/>
            <a:ext cx="0" cy="6135469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2275528-212F-4521-AD30-69298B25EEB5}"/>
              </a:ext>
            </a:extLst>
          </p:cNvPr>
          <p:cNvGrpSpPr/>
          <p:nvPr/>
        </p:nvGrpSpPr>
        <p:grpSpPr>
          <a:xfrm>
            <a:off x="314633" y="592138"/>
            <a:ext cx="5745726" cy="5503862"/>
            <a:chOff x="314633" y="592138"/>
            <a:chExt cx="5745726" cy="5503862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E2546A1-BB6C-411B-8C44-E734A38E7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19403"/>
                </p:ext>
              </p:extLst>
            </p:nvPr>
          </p:nvGraphicFramePr>
          <p:xfrm>
            <a:off x="580815" y="1444429"/>
            <a:ext cx="245766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4" imgW="1193760" imgH="444240" progId="Equation.DSMT4">
                    <p:embed/>
                  </p:oleObj>
                </mc:Choice>
                <mc:Fallback>
                  <p:oleObj name="Equation" r:id="rId4" imgW="1193760" imgH="4442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E2546A1-BB6C-411B-8C44-E734A38E7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0815" y="1444429"/>
                          <a:ext cx="245766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CA0D439-6F08-4B4B-B83A-E3B3E02E1CBA}"/>
                </a:ext>
              </a:extLst>
            </p:cNvPr>
            <p:cNvSpPr txBox="1"/>
            <p:nvPr/>
          </p:nvSpPr>
          <p:spPr>
            <a:xfrm>
              <a:off x="314633" y="735553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cả tử và mẫu           cho 3xy ta được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016F52D-4DCF-4C0D-B178-274A65C5903F}"/>
                </a:ext>
              </a:extLst>
            </p:cNvPr>
            <p:cNvSpPr txBox="1"/>
            <p:nvPr/>
          </p:nvSpPr>
          <p:spPr>
            <a:xfrm>
              <a:off x="385917" y="2742768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 sánh            và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79FCE1-557E-402C-85B7-E5C5E4D7CB73}"/>
                </a:ext>
              </a:extLst>
            </p:cNvPr>
            <p:cNvSpPr txBox="1"/>
            <p:nvPr/>
          </p:nvSpPr>
          <p:spPr>
            <a:xfrm>
              <a:off x="421559" y="3628042"/>
              <a:ext cx="5638800" cy="2241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3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.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6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6x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x = 6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.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6x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x</a:t>
              </a: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67D99520-9703-4570-9D6D-3C9C505EB0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649650"/>
                </p:ext>
              </p:extLst>
            </p:nvPr>
          </p:nvGraphicFramePr>
          <p:xfrm>
            <a:off x="2660650" y="592138"/>
            <a:ext cx="730250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6" imgW="368280" imgH="444240" progId="Equation.DSMT4">
                    <p:embed/>
                  </p:oleObj>
                </mc:Choice>
                <mc:Fallback>
                  <p:oleObj name="Equation" r:id="rId6" imgW="36828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67D99520-9703-4570-9D6D-3C9C505EB0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0650" y="592138"/>
                          <a:ext cx="730250" cy="877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9271053A-6A15-4D1E-A9BA-83BC6A27A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045018"/>
                </p:ext>
              </p:extLst>
            </p:nvPr>
          </p:nvGraphicFramePr>
          <p:xfrm>
            <a:off x="1524000" y="2618581"/>
            <a:ext cx="730250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8" imgW="368280" imgH="444240" progId="Equation.DSMT4">
                    <p:embed/>
                  </p:oleObj>
                </mc:Choice>
                <mc:Fallback>
                  <p:oleObj name="Equation" r:id="rId8" imgW="368280" imgH="4442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9271053A-6A15-4D1E-A9BA-83BC6A27AC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4000" y="2618581"/>
                          <a:ext cx="730250" cy="877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4B92F99-BCE4-4415-A202-8F2D40F327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953728"/>
                </p:ext>
              </p:extLst>
            </p:nvPr>
          </p:nvGraphicFramePr>
          <p:xfrm>
            <a:off x="2743200" y="2668588"/>
            <a:ext cx="579438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9" imgW="291960" imgH="419040" progId="Equation.DSMT4">
                    <p:embed/>
                  </p:oleObj>
                </mc:Choice>
                <mc:Fallback>
                  <p:oleObj name="Equation" r:id="rId9" imgW="291960" imgH="4190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44B92F99-BCE4-4415-A202-8F2D40F327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3200" y="2668588"/>
                          <a:ext cx="579438" cy="827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55472E2A-BFFA-47B7-A196-2CED015252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898140"/>
                </p:ext>
              </p:extLst>
            </p:nvPr>
          </p:nvGraphicFramePr>
          <p:xfrm>
            <a:off x="839236" y="5218113"/>
            <a:ext cx="1509712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11" imgW="761760" imgH="444240" progId="Equation.DSMT4">
                    <p:embed/>
                  </p:oleObj>
                </mc:Choice>
                <mc:Fallback>
                  <p:oleObj name="Equation" r:id="rId11" imgW="761760" imgH="4442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55472E2A-BFFA-47B7-A196-2CED015252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9236" y="5218113"/>
                          <a:ext cx="1509712" cy="877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162E484-EA90-40D2-B480-7DE02EFE8B2C}"/>
              </a:ext>
            </a:extLst>
          </p:cNvPr>
          <p:cNvGrpSpPr/>
          <p:nvPr/>
        </p:nvGrpSpPr>
        <p:grpSpPr>
          <a:xfrm>
            <a:off x="6238568" y="619125"/>
            <a:ext cx="5953432" cy="5508625"/>
            <a:chOff x="6238568" y="619125"/>
            <a:chExt cx="5953432" cy="550862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BC58469-C5B1-4BBE-BBC7-E12F0F59B199}"/>
                </a:ext>
              </a:extLst>
            </p:cNvPr>
            <p:cNvSpPr txBox="1"/>
            <p:nvPr/>
          </p:nvSpPr>
          <p:spPr>
            <a:xfrm>
              <a:off x="6238568" y="735553"/>
              <a:ext cx="59534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cả tử và mẫu               cho 5x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được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D343F98-5840-4493-BA20-3EAA50C06161}"/>
                </a:ext>
              </a:extLst>
            </p:cNvPr>
            <p:cNvSpPr txBox="1"/>
            <p:nvPr/>
          </p:nvSpPr>
          <p:spPr>
            <a:xfrm>
              <a:off x="6284876" y="2742768"/>
              <a:ext cx="563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 sánh              và  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2D33F8-6645-45D9-B4AF-B880958BA263}"/>
                </a:ext>
              </a:extLst>
            </p:cNvPr>
            <p:cNvSpPr txBox="1"/>
            <p:nvPr/>
          </p:nvSpPr>
          <p:spPr>
            <a:xfrm>
              <a:off x="6284876" y="3628042"/>
              <a:ext cx="5638800" cy="2241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10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3x = 30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15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30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3x = 15x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2y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 typeface="Symbol" panose="05050102010706020507" pitchFamily="18" charset="2"/>
                <a:buChar char="Þ"/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1A76C71-C46E-47C2-95B4-F8681F26A9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774487"/>
                </p:ext>
              </p:extLst>
            </p:nvPr>
          </p:nvGraphicFramePr>
          <p:xfrm>
            <a:off x="8628478" y="619125"/>
            <a:ext cx="982662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3" imgW="495000" imgH="444240" progId="Equation.DSMT4">
                    <p:embed/>
                  </p:oleObj>
                </mc:Choice>
                <mc:Fallback>
                  <p:oleObj name="Equation" r:id="rId13" imgW="495000" imgH="4442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71A76C71-C46E-47C2-95B4-F8681F26A9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28478" y="619125"/>
                          <a:ext cx="982662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A7703E3-FDC7-482B-BAFD-E73239085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215037"/>
                </p:ext>
              </p:extLst>
            </p:nvPr>
          </p:nvGraphicFramePr>
          <p:xfrm>
            <a:off x="6777038" y="1481138"/>
            <a:ext cx="2671762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15" imgW="1346040" imgH="444240" progId="Equation.DSMT4">
                    <p:embed/>
                  </p:oleObj>
                </mc:Choice>
                <mc:Fallback>
                  <p:oleObj name="Equation" r:id="rId15" imgW="1346040" imgH="4442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DA7703E3-FDC7-482B-BAFD-E732390854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77038" y="1481138"/>
                          <a:ext cx="2671762" cy="877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5FA42388-52D5-4900-9567-F444A28E0F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845550"/>
                </p:ext>
              </p:extLst>
            </p:nvPr>
          </p:nvGraphicFramePr>
          <p:xfrm>
            <a:off x="7391400" y="2629693"/>
            <a:ext cx="982662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17" imgW="495000" imgH="444240" progId="Equation.DSMT4">
                    <p:embed/>
                  </p:oleObj>
                </mc:Choice>
                <mc:Fallback>
                  <p:oleObj name="Equation" r:id="rId17" imgW="495000" imgH="4442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5FA42388-52D5-4900-9567-F444A28E0F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91400" y="2629693"/>
                          <a:ext cx="982662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D09D651-B4ED-4AA2-8B4C-DC038991FF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584521"/>
                </p:ext>
              </p:extLst>
            </p:nvPr>
          </p:nvGraphicFramePr>
          <p:xfrm>
            <a:off x="8798079" y="2626286"/>
            <a:ext cx="579438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8" imgW="291960" imgH="419040" progId="Equation.DSMT4">
                    <p:embed/>
                  </p:oleObj>
                </mc:Choice>
                <mc:Fallback>
                  <p:oleObj name="Equation" r:id="rId18" imgW="291960" imgH="4190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7D09D651-B4ED-4AA2-8B4C-DC038991FF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98079" y="2626286"/>
                          <a:ext cx="579438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17D5F433-1F26-40C3-9303-DEF213775C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138913"/>
                </p:ext>
              </p:extLst>
            </p:nvPr>
          </p:nvGraphicFramePr>
          <p:xfrm>
            <a:off x="6771792" y="5249863"/>
            <a:ext cx="1789112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20" imgW="901440" imgH="444240" progId="Equation.DSMT4">
                    <p:embed/>
                  </p:oleObj>
                </mc:Choice>
                <mc:Fallback>
                  <p:oleObj name="Equation" r:id="rId20" imgW="901440" imgH="4442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17D5F433-1F26-40C3-9303-DEF213775C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71792" y="5249863"/>
                          <a:ext cx="1789112" cy="877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465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t="-5000" r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688585D-1D1C-4B7C-82F3-BEE2D4B6338D}"/>
              </a:ext>
            </a:extLst>
          </p:cNvPr>
          <p:cNvSpPr txBox="1"/>
          <p:nvPr/>
        </p:nvSpPr>
        <p:spPr>
          <a:xfrm>
            <a:off x="609600" y="381000"/>
            <a:ext cx="1112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ình chất cơ bản của phân 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938236-D61D-461B-96FF-371F2F44B803}"/>
              </a:ext>
            </a:extLst>
          </p:cNvPr>
          <p:cNvSpPr txBox="1"/>
          <p:nvPr/>
        </p:nvSpPr>
        <p:spPr>
          <a:xfrm>
            <a:off x="609600" y="943976"/>
            <a:ext cx="11125200" cy="1546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u="sng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</a:t>
            </a:r>
            <a:r>
              <a:rPr lang="nl-NL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ếu nhân cả tử và mẫu của một phân thức cho cùng một đa thức khác đa thức 0 thì ta được một phân thức mới bằng phân thức đã cho.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E2F3CA-D032-4235-ABD8-303D65ED833A}"/>
              </a:ext>
            </a:extLst>
          </p:cNvPr>
          <p:cNvSpPr txBox="1"/>
          <p:nvPr/>
        </p:nvSpPr>
        <p:spPr>
          <a:xfrm>
            <a:off x="609600" y="2517626"/>
            <a:ext cx="11125200" cy="983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ếu chia cả tử và mẫu của một phân thức cho một nhân tử chung của chúng thì được một phân thức mới bằng phân thức đã cho.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3811B82-C274-4F2B-8E70-9B426AB4F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368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9C8F9B-ECE1-48B3-AF09-44796741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06141"/>
              </p:ext>
            </p:extLst>
          </p:nvPr>
        </p:nvGraphicFramePr>
        <p:xfrm>
          <a:off x="3886200" y="3527661"/>
          <a:ext cx="3330893" cy="98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89C8F9B-ECE1-48B3-AF09-44796741C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27661"/>
                        <a:ext cx="3330893" cy="98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1825008-F011-45FB-9A0B-15AA32F9E869}"/>
              </a:ext>
            </a:extLst>
          </p:cNvPr>
          <p:cNvSpPr txBox="1"/>
          <p:nvPr/>
        </p:nvSpPr>
        <p:spPr>
          <a:xfrm>
            <a:off x="609600" y="4487530"/>
            <a:ext cx="11125200" cy="983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B, M, N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các đa thức. Đa thức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 M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ác đa thức 0.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một nhân tử chung của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 thức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0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63&quot;/&gt;&lt;/object&gt;&lt;object type=&quot;3&quot; unique_id=&quot;10006&quot;&gt;&lt;property id=&quot;20148&quot; value=&quot;5&quot;/&gt;&lt;property id=&quot;20300&quot; value=&quot;Slide 4&quot;/&gt;&lt;property id=&quot;20307&quot; value=&quot;262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61&quot;/&gt;&lt;/object&gt;&lt;object type=&quot;3&quot; unique_id=&quot;10009&quot;&gt;&lt;property id=&quot;20148&quot; value=&quot;5&quot;/&gt;&lt;property id=&quot;20300&quot; value=&quot;Slide 7&quot;/&gt;&lt;property id=&quot;20307&quot; value=&quot;259&quot;/&gt;&lt;/object&gt;&lt;object type=&quot;3&quot; unique_id=&quot;10010&quot;&gt;&lt;property id=&quot;20148&quot; value=&quot;5&quot;/&gt;&lt;property id=&quot;20300&quot; value=&quot;Slide 8&quot;/&gt;&lt;property id=&quot;20307&quot; value=&quot;264&quot;/&gt;&lt;/object&gt;&lt;/object&gt;&lt;object type=&quot;8&quot; unique_id=&quot;10020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2</TotalTime>
  <Words>1013</Words>
  <Application>Microsoft Office PowerPoint</Application>
  <PresentationFormat>Widescreen</PresentationFormat>
  <Paragraphs>12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 New Roman</vt:lpstr>
      <vt:lpstr>Office Theme</vt:lpstr>
      <vt:lpstr>1_Office Theme</vt:lpstr>
      <vt:lpstr>2_Office Theme</vt:lpstr>
      <vt:lpstr>3_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Nam</cp:lastModifiedBy>
  <cp:revision>27</cp:revision>
  <dcterms:created xsi:type="dcterms:W3CDTF">2020-08-05T19:11:21Z</dcterms:created>
  <dcterms:modified xsi:type="dcterms:W3CDTF">2021-11-14T15:00:37Z</dcterms:modified>
</cp:coreProperties>
</file>